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bidiVisual/>
        <w:tblW w:w="11052" w:type="dxa"/>
        <w:tblLook w:val="04A0" w:firstRow="1" w:lastRow="0" w:firstColumn="1" w:lastColumn="0" w:noHBand="0" w:noVBand="1"/>
      </w:tblPr>
      <w:tblGrid>
        <w:gridCol w:w="431"/>
        <w:gridCol w:w="10621"/>
      </w:tblGrid>
      <w:tr w:rsidR="00091B39" w:rsidRPr="00EA41BB" w14:paraId="5D45AA89" w14:textId="77777777" w:rsidTr="00091B39">
        <w:tc>
          <w:tcPr>
            <w:tcW w:w="431" w:type="dxa"/>
          </w:tcPr>
          <w:p w14:paraId="6DFAD749" w14:textId="77777777" w:rsidR="00091B39" w:rsidRPr="00EA41BB" w:rsidRDefault="00091B39" w:rsidP="00A66714">
            <w:pPr>
              <w:pStyle w:val="ListParagraph"/>
              <w:numPr>
                <w:ilvl w:val="0"/>
                <w:numId w:val="2"/>
              </w:numPr>
              <w:tabs>
                <w:tab w:val="center" w:pos="5408"/>
              </w:tabs>
              <w:jc w:val="center"/>
              <w:rPr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10621" w:type="dxa"/>
          </w:tcPr>
          <w:p w14:paraId="4B21F013" w14:textId="77777777" w:rsidR="00091B39" w:rsidRDefault="00091B39" w:rsidP="00052F6C">
            <w:pPr>
              <w:tabs>
                <w:tab w:val="center" w:pos="5408"/>
              </w:tabs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</w:rPr>
              <w:t>درستی یا نادرستی جملات زیر را مشخص کنید.</w:t>
            </w:r>
          </w:p>
          <w:p w14:paraId="7003D9BF" w14:textId="596AF7EB" w:rsidR="00091B39" w:rsidRDefault="00091B39" w:rsidP="001F3EF5">
            <w:pPr>
              <w:tabs>
                <w:tab w:val="center" w:pos="5408"/>
              </w:tabs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</w:rPr>
              <w:t>الف) ب.م.م دو عدد اول عدد یک است.</w:t>
            </w:r>
            <w:r w:rsidR="00140BA8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>
              <w:rPr>
                <w:rFonts w:hint="cs"/>
                <w:b/>
                <w:bCs/>
                <w:sz w:val="26"/>
                <w:szCs w:val="26"/>
                <w:rtl/>
              </w:rPr>
              <w:t>(           )</w:t>
            </w:r>
          </w:p>
          <w:p w14:paraId="5EC57436" w14:textId="77B5D7AC" w:rsidR="00091B39" w:rsidRDefault="00091B39" w:rsidP="001F3EF5">
            <w:pPr>
              <w:tabs>
                <w:tab w:val="center" w:pos="5408"/>
              </w:tabs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</w:rPr>
              <w:t>ب) مجذور عدد 3 ، عدد 9 می</w:t>
            </w:r>
            <w:r>
              <w:rPr>
                <w:b/>
                <w:bCs/>
                <w:sz w:val="26"/>
                <w:szCs w:val="26"/>
                <w:rtl/>
              </w:rPr>
              <w:softHyphen/>
            </w:r>
            <w:r>
              <w:rPr>
                <w:rFonts w:hint="cs"/>
                <w:b/>
                <w:bCs/>
                <w:sz w:val="26"/>
                <w:szCs w:val="26"/>
                <w:rtl/>
              </w:rPr>
              <w:t>باشد.</w:t>
            </w:r>
            <w:r w:rsidR="00140BA8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>
              <w:rPr>
                <w:rFonts w:hint="cs"/>
                <w:b/>
                <w:bCs/>
                <w:sz w:val="26"/>
                <w:szCs w:val="26"/>
                <w:rtl/>
              </w:rPr>
              <w:t>(          )</w:t>
            </w:r>
          </w:p>
          <w:p w14:paraId="58083753" w14:textId="161FD181" w:rsidR="00091B39" w:rsidRDefault="00091B39" w:rsidP="003141F6">
            <w:pPr>
              <w:tabs>
                <w:tab w:val="center" w:pos="5408"/>
              </w:tabs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</w:rPr>
              <w:t>ج)نمودار ستونی برای نمایش تغییرات کاربرد دارد.</w:t>
            </w:r>
            <w:r w:rsidR="00140BA8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>
              <w:rPr>
                <w:rFonts w:hint="cs"/>
                <w:b/>
                <w:bCs/>
                <w:sz w:val="26"/>
                <w:szCs w:val="26"/>
                <w:rtl/>
              </w:rPr>
              <w:t>(           )</w:t>
            </w:r>
          </w:p>
          <w:p w14:paraId="4E3F40B8" w14:textId="5DB50A9E" w:rsidR="00091B39" w:rsidRPr="00EA41BB" w:rsidRDefault="00091B39" w:rsidP="00052F6C">
            <w:pPr>
              <w:tabs>
                <w:tab w:val="center" w:pos="5408"/>
              </w:tabs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</w:rPr>
              <w:t>د) مقطع برش کره دایره است.</w:t>
            </w:r>
            <w:r w:rsidR="00140BA8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>
              <w:rPr>
                <w:rFonts w:hint="cs"/>
                <w:b/>
                <w:bCs/>
                <w:sz w:val="26"/>
                <w:szCs w:val="26"/>
                <w:rtl/>
              </w:rPr>
              <w:t>(          )</w:t>
            </w:r>
          </w:p>
        </w:tc>
      </w:tr>
      <w:tr w:rsidR="00091B39" w:rsidRPr="00EA41BB" w14:paraId="61EC9189" w14:textId="77777777" w:rsidTr="00091B39">
        <w:tc>
          <w:tcPr>
            <w:tcW w:w="431" w:type="dxa"/>
          </w:tcPr>
          <w:p w14:paraId="54AC2901" w14:textId="77777777" w:rsidR="00091B39" w:rsidRPr="00EA41BB" w:rsidRDefault="00091B39" w:rsidP="00A66714">
            <w:pPr>
              <w:pStyle w:val="ListParagraph"/>
              <w:numPr>
                <w:ilvl w:val="0"/>
                <w:numId w:val="2"/>
              </w:numPr>
              <w:tabs>
                <w:tab w:val="center" w:pos="5408"/>
              </w:tabs>
              <w:jc w:val="center"/>
              <w:rPr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10621" w:type="dxa"/>
          </w:tcPr>
          <w:p w14:paraId="6BADE008" w14:textId="77777777" w:rsidR="00091B39" w:rsidRDefault="00091B39" w:rsidP="00107178">
            <w:pPr>
              <w:tabs>
                <w:tab w:val="center" w:pos="5408"/>
              </w:tabs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</w:rPr>
              <w:t>در هر مورد بهترین گزینه را انتخاب کنید.</w:t>
            </w:r>
          </w:p>
          <w:p w14:paraId="0878767D" w14:textId="5265B772" w:rsidR="00091B39" w:rsidRDefault="00091B39" w:rsidP="00107178">
            <w:pPr>
              <w:tabs>
                <w:tab w:val="center" w:pos="5408"/>
              </w:tabs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</w:rPr>
              <w:t xml:space="preserve">الف) قرینه بردار </w:t>
            </w:r>
            <w:r w:rsidRPr="00CA1C3C">
              <w:rPr>
                <w:b/>
                <w:bCs/>
                <w:position w:val="-32"/>
                <w:sz w:val="26"/>
                <w:szCs w:val="26"/>
              </w:rPr>
              <w:object w:dxaOrig="600" w:dyaOrig="780" w14:anchorId="5243168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39pt" o:ole="">
                  <v:imagedata r:id="rId5" o:title=""/>
                </v:shape>
                <o:OLEObject Type="Embed" ProgID="Equation.DSMT4" ShapeID="_x0000_i1025" DrawAspect="Content" ObjectID="_1776696632" r:id="rId6"/>
              </w:object>
            </w:r>
            <w:r>
              <w:rPr>
                <w:b/>
                <w:bCs/>
                <w:sz w:val="26"/>
                <w:szCs w:val="26"/>
                <w:rtl/>
              </w:rPr>
              <w:t xml:space="preserve"> </w:t>
            </w:r>
            <w:r>
              <w:rPr>
                <w:rFonts w:hint="cs"/>
                <w:b/>
                <w:bCs/>
                <w:sz w:val="26"/>
                <w:szCs w:val="26"/>
                <w:rtl/>
              </w:rPr>
              <w:t>نسبت به مبدا مختصات کدام گزینه است؟</w:t>
            </w:r>
          </w:p>
          <w:p w14:paraId="10665C53" w14:textId="77777777" w:rsidR="00091B39" w:rsidRDefault="00091B39" w:rsidP="00CA1C3C">
            <w:pPr>
              <w:tabs>
                <w:tab w:val="center" w:pos="5408"/>
              </w:tabs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</w:rPr>
              <w:t xml:space="preserve">      1) </w:t>
            </w:r>
            <w:r w:rsidRPr="00CA1C3C">
              <w:rPr>
                <w:b/>
                <w:bCs/>
                <w:position w:val="-32"/>
                <w:sz w:val="26"/>
                <w:szCs w:val="26"/>
              </w:rPr>
              <w:object w:dxaOrig="600" w:dyaOrig="780" w14:anchorId="72C55080">
                <v:shape id="_x0000_i1026" type="#_x0000_t75" style="width:30pt;height:39pt" o:ole="">
                  <v:imagedata r:id="rId7" o:title=""/>
                </v:shape>
                <o:OLEObject Type="Embed" ProgID="Equation.DSMT4" ShapeID="_x0000_i1026" DrawAspect="Content" ObjectID="_1776696633" r:id="rId8"/>
              </w:object>
            </w:r>
            <w:r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                 2) </w:t>
            </w:r>
            <w:r w:rsidRPr="00CA1C3C">
              <w:rPr>
                <w:b/>
                <w:bCs/>
                <w:position w:val="-32"/>
                <w:sz w:val="26"/>
                <w:szCs w:val="26"/>
              </w:rPr>
              <w:object w:dxaOrig="600" w:dyaOrig="780" w14:anchorId="16AE3590">
                <v:shape id="_x0000_i1027" type="#_x0000_t75" style="width:30pt;height:39pt" o:ole="">
                  <v:imagedata r:id="rId9" o:title=""/>
                </v:shape>
                <o:OLEObject Type="Embed" ProgID="Equation.DSMT4" ShapeID="_x0000_i1027" DrawAspect="Content" ObjectID="_1776696634" r:id="rId10"/>
              </w:object>
            </w:r>
            <w:r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                   3) </w:t>
            </w:r>
            <w:r w:rsidRPr="00CA1C3C">
              <w:rPr>
                <w:b/>
                <w:bCs/>
                <w:position w:val="-32"/>
                <w:sz w:val="26"/>
                <w:szCs w:val="26"/>
              </w:rPr>
              <w:object w:dxaOrig="600" w:dyaOrig="780" w14:anchorId="3449A0EB">
                <v:shape id="_x0000_i1028" type="#_x0000_t75" style="width:30pt;height:39pt" o:ole="">
                  <v:imagedata r:id="rId11" o:title=""/>
                </v:shape>
                <o:OLEObject Type="Embed" ProgID="Equation.DSMT4" ShapeID="_x0000_i1028" DrawAspect="Content" ObjectID="_1776696635" r:id="rId12"/>
              </w:object>
            </w:r>
            <w:r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              4) </w:t>
            </w:r>
            <w:r w:rsidRPr="00CA1C3C">
              <w:rPr>
                <w:b/>
                <w:bCs/>
                <w:position w:val="-32"/>
                <w:sz w:val="26"/>
                <w:szCs w:val="26"/>
              </w:rPr>
              <w:object w:dxaOrig="600" w:dyaOrig="780" w14:anchorId="07AF156A">
                <v:shape id="_x0000_i1029" type="#_x0000_t75" style="width:30pt;height:39pt" o:ole="">
                  <v:imagedata r:id="rId13" o:title=""/>
                </v:shape>
                <o:OLEObject Type="Embed" ProgID="Equation.DSMT4" ShapeID="_x0000_i1029" DrawAspect="Content" ObjectID="_1776696636" r:id="rId14"/>
              </w:object>
            </w:r>
          </w:p>
          <w:p w14:paraId="3EBF9DCE" w14:textId="2BB58648" w:rsidR="00091B39" w:rsidRDefault="00D31959" w:rsidP="00A20FAD">
            <w:pPr>
              <w:tabs>
                <w:tab w:val="center" w:pos="5408"/>
              </w:tabs>
              <w:rPr>
                <w:b/>
                <w:bCs/>
                <w:sz w:val="26"/>
                <w:szCs w:val="26"/>
                <w:vertAlign w:val="superscript"/>
                <w:rtl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</w:rPr>
              <w:t>ب</w:t>
            </w:r>
            <w:bookmarkStart w:id="0" w:name="_GoBack"/>
            <w:bookmarkEnd w:id="0"/>
            <w:r w:rsidR="00091B39">
              <w:rPr>
                <w:rFonts w:hint="cs"/>
                <w:b/>
                <w:bCs/>
                <w:sz w:val="26"/>
                <w:szCs w:val="26"/>
                <w:rtl/>
              </w:rPr>
              <w:t xml:space="preserve">) کدام گزینه در مورد منشور 6 پهلو درست </w:t>
            </w:r>
            <w:r w:rsidR="00091B39" w:rsidRPr="00EF67B9">
              <w:rPr>
                <w:rFonts w:hint="cs"/>
                <w:b/>
                <w:bCs/>
                <w:sz w:val="26"/>
                <w:szCs w:val="26"/>
                <w:u w:val="single"/>
                <w:rtl/>
              </w:rPr>
              <w:t>نیست</w:t>
            </w:r>
            <w:r w:rsidR="00091B39">
              <w:rPr>
                <w:rFonts w:hint="cs"/>
                <w:b/>
                <w:bCs/>
                <w:sz w:val="26"/>
                <w:szCs w:val="26"/>
                <w:rtl/>
              </w:rPr>
              <w:t>؟</w:t>
            </w:r>
            <w:r w:rsidR="00091B39">
              <w:rPr>
                <w:b/>
                <w:bCs/>
                <w:sz w:val="26"/>
                <w:szCs w:val="26"/>
                <w:rtl/>
              </w:rPr>
              <w:t xml:space="preserve"> </w:t>
            </w:r>
          </w:p>
          <w:p w14:paraId="44EA9A3B" w14:textId="2FA86699" w:rsidR="00140BA8" w:rsidRPr="00140BA8" w:rsidRDefault="00091B39" w:rsidP="00140BA8">
            <w:pPr>
              <w:tabs>
                <w:tab w:val="center" w:pos="5408"/>
              </w:tabs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sz w:val="26"/>
                <w:szCs w:val="26"/>
                <w:vertAlign w:val="superscript"/>
                <w:rtl/>
              </w:rPr>
              <w:t xml:space="preserve">     </w:t>
            </w:r>
            <w:r>
              <w:rPr>
                <w:rFonts w:hint="cs"/>
                <w:b/>
                <w:bCs/>
                <w:sz w:val="26"/>
                <w:szCs w:val="26"/>
                <w:rtl/>
              </w:rPr>
              <w:t>1) 18 یال دارد                       2) 12 راس دارد                     3) 18 راس دارد                4) 2 قاعده دارد</w:t>
            </w:r>
            <w:r w:rsidR="00140BA8">
              <w:rPr>
                <w:rFonts w:hint="cs"/>
                <w:b/>
                <w:bCs/>
                <w:sz w:val="26"/>
                <w:szCs w:val="26"/>
                <w:rtl/>
              </w:rPr>
              <w:t>.</w:t>
            </w:r>
          </w:p>
        </w:tc>
      </w:tr>
      <w:tr w:rsidR="00091B39" w:rsidRPr="00EA41BB" w14:paraId="6702215C" w14:textId="77777777" w:rsidTr="00091B39">
        <w:tc>
          <w:tcPr>
            <w:tcW w:w="431" w:type="dxa"/>
          </w:tcPr>
          <w:p w14:paraId="40BE153B" w14:textId="77777777" w:rsidR="00091B39" w:rsidRPr="00EA41BB" w:rsidRDefault="00091B39" w:rsidP="00A66714">
            <w:pPr>
              <w:pStyle w:val="ListParagraph"/>
              <w:numPr>
                <w:ilvl w:val="0"/>
                <w:numId w:val="2"/>
              </w:numPr>
              <w:tabs>
                <w:tab w:val="center" w:pos="5408"/>
              </w:tabs>
              <w:jc w:val="center"/>
              <w:rPr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10621" w:type="dxa"/>
          </w:tcPr>
          <w:p w14:paraId="57414FF3" w14:textId="77777777" w:rsidR="00091B39" w:rsidRDefault="00091B39" w:rsidP="00894EE3">
            <w:pPr>
              <w:rPr>
                <w:b/>
                <w:bCs/>
                <w:i/>
                <w:noProof/>
                <w:rtl/>
              </w:rPr>
            </w:pPr>
            <w:r>
              <w:rPr>
                <w:rFonts w:hint="cs"/>
                <w:b/>
                <w:bCs/>
                <w:i/>
                <w:noProof/>
                <w:rtl/>
              </w:rPr>
              <w:t>الف) شمارنده</w:t>
            </w:r>
            <w:r>
              <w:rPr>
                <w:b/>
                <w:bCs/>
                <w:i/>
                <w:noProof/>
                <w:rtl/>
              </w:rPr>
              <w:softHyphen/>
            </w:r>
            <w:r>
              <w:rPr>
                <w:rFonts w:hint="cs"/>
                <w:b/>
                <w:bCs/>
                <w:i/>
                <w:noProof/>
                <w:rtl/>
              </w:rPr>
              <w:t xml:space="preserve">های عدد 12  را بنویسید.                                   </w:t>
            </w:r>
          </w:p>
          <w:p w14:paraId="7FA4FD1B" w14:textId="77777777" w:rsidR="00091B39" w:rsidRDefault="00091B39" w:rsidP="00DA57BE">
            <w:pPr>
              <w:rPr>
                <w:b/>
                <w:bCs/>
                <w:i/>
                <w:noProof/>
                <w:rtl/>
              </w:rPr>
            </w:pPr>
          </w:p>
          <w:p w14:paraId="778F0139" w14:textId="36DBBC59" w:rsidR="00091B39" w:rsidRDefault="00091B39" w:rsidP="00DA57BE">
            <w:pPr>
              <w:rPr>
                <w:b/>
                <w:bCs/>
                <w:i/>
                <w:noProof/>
                <w:rtl/>
              </w:rPr>
            </w:pPr>
            <w:r>
              <w:rPr>
                <w:rFonts w:hint="cs"/>
                <w:b/>
                <w:bCs/>
                <w:i/>
                <w:noProof/>
                <w:rtl/>
              </w:rPr>
              <w:t>ب) مضرب های عدد 5 را بنویسید.</w:t>
            </w:r>
          </w:p>
          <w:p w14:paraId="442ED0D5" w14:textId="77777777" w:rsidR="00091B39" w:rsidRPr="00EA41BB" w:rsidRDefault="00091B39" w:rsidP="00DA57BE">
            <w:pPr>
              <w:rPr>
                <w:b/>
                <w:bCs/>
                <w:i/>
                <w:noProof/>
                <w:rtl/>
              </w:rPr>
            </w:pPr>
            <w:r>
              <w:rPr>
                <w:rFonts w:hint="cs"/>
                <w:b/>
                <w:bCs/>
                <w:i/>
                <w:noProof/>
                <w:rtl/>
              </w:rPr>
              <w:t xml:space="preserve">  </w:t>
            </w:r>
          </w:p>
        </w:tc>
      </w:tr>
      <w:tr w:rsidR="00091B39" w:rsidRPr="00EA41BB" w14:paraId="10B21D06" w14:textId="77777777" w:rsidTr="00091B39">
        <w:tc>
          <w:tcPr>
            <w:tcW w:w="431" w:type="dxa"/>
          </w:tcPr>
          <w:p w14:paraId="57C6B697" w14:textId="77777777" w:rsidR="00091B39" w:rsidRPr="00EA41BB" w:rsidRDefault="00091B39" w:rsidP="00A66714">
            <w:pPr>
              <w:pStyle w:val="ListParagraph"/>
              <w:numPr>
                <w:ilvl w:val="0"/>
                <w:numId w:val="2"/>
              </w:numPr>
              <w:tabs>
                <w:tab w:val="center" w:pos="5408"/>
              </w:tabs>
              <w:jc w:val="center"/>
              <w:rPr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10621" w:type="dxa"/>
          </w:tcPr>
          <w:p w14:paraId="7D579578" w14:textId="4986F7DE" w:rsidR="00091B39" w:rsidRDefault="00091B39" w:rsidP="00B60643">
            <w:pPr>
              <w:tabs>
                <w:tab w:val="left" w:pos="7808"/>
              </w:tabs>
              <w:rPr>
                <w:b/>
                <w:bCs/>
                <w:i/>
                <w:noProof/>
                <w:rtl/>
              </w:rPr>
            </w:pPr>
            <w:r>
              <w:rPr>
                <w:rFonts w:hint="cs"/>
                <w:b/>
                <w:bCs/>
                <w:i/>
                <w:noProof/>
                <w:rtl/>
              </w:rPr>
              <w:t>تساوی</w:t>
            </w:r>
            <w:r>
              <w:rPr>
                <w:b/>
                <w:bCs/>
                <w:i/>
                <w:noProof/>
                <w:rtl/>
              </w:rPr>
              <w:softHyphen/>
            </w:r>
            <w:r>
              <w:rPr>
                <w:rFonts w:hint="cs"/>
                <w:b/>
                <w:bCs/>
                <w:i/>
                <w:noProof/>
                <w:rtl/>
              </w:rPr>
              <w:t>های مقابل را کامل کنید.( با راه حل)</w:t>
            </w:r>
            <w:r>
              <w:rPr>
                <w:b/>
                <w:bCs/>
                <w:i/>
                <w:noProof/>
                <w:rtl/>
              </w:rPr>
              <w:tab/>
            </w:r>
            <w:r>
              <w:rPr>
                <w:rFonts w:hint="cs"/>
                <w:b/>
                <w:bCs/>
                <w:i/>
                <w:noProof/>
                <w:rtl/>
              </w:rPr>
              <w:t xml:space="preserve">    </w:t>
            </w:r>
            <w:r w:rsidRPr="00B60643">
              <w:rPr>
                <w:b/>
                <w:bCs/>
                <w:i/>
                <w:noProof/>
                <w:position w:val="-14"/>
              </w:rPr>
              <w:object w:dxaOrig="1180" w:dyaOrig="420" w14:anchorId="6972CB16">
                <v:shape id="_x0000_i1030" type="#_x0000_t75" style="width:59.25pt;height:21.75pt" o:ole="">
                  <v:imagedata r:id="rId15" o:title=""/>
                </v:shape>
                <o:OLEObject Type="Embed" ProgID="Equation.DSMT4" ShapeID="_x0000_i1030" DrawAspect="Content" ObjectID="_1776696637" r:id="rId16"/>
              </w:object>
            </w:r>
            <w:r>
              <w:rPr>
                <w:b/>
                <w:bCs/>
                <w:i/>
                <w:noProof/>
                <w:rtl/>
              </w:rPr>
              <w:t xml:space="preserve"> </w:t>
            </w:r>
          </w:p>
          <w:p w14:paraId="7D09FBEF" w14:textId="77777777" w:rsidR="00091B39" w:rsidRDefault="00091B39" w:rsidP="00B60643">
            <w:pPr>
              <w:tabs>
                <w:tab w:val="left" w:pos="7808"/>
              </w:tabs>
              <w:rPr>
                <w:b/>
                <w:bCs/>
                <w:i/>
                <w:noProof/>
                <w:rtl/>
              </w:rPr>
            </w:pPr>
          </w:p>
          <w:p w14:paraId="790021D3" w14:textId="77777777" w:rsidR="00091B39" w:rsidRDefault="00091B39" w:rsidP="00091B39">
            <w:pPr>
              <w:tabs>
                <w:tab w:val="left" w:pos="7808"/>
              </w:tabs>
              <w:rPr>
                <w:b/>
                <w:bCs/>
                <w:i/>
                <w:noProof/>
                <w:rtl/>
              </w:rPr>
            </w:pPr>
            <w:r>
              <w:rPr>
                <w:b/>
                <w:bCs/>
                <w:i/>
                <w:noProof/>
                <w:rtl/>
              </w:rPr>
              <w:tab/>
            </w:r>
            <w:r>
              <w:rPr>
                <w:rFonts w:hint="cs"/>
                <w:b/>
                <w:bCs/>
                <w:i/>
                <w:noProof/>
                <w:rtl/>
              </w:rPr>
              <w:t xml:space="preserve">    </w:t>
            </w:r>
            <w:r w:rsidRPr="00DB7D00">
              <w:rPr>
                <w:b/>
                <w:bCs/>
                <w:i/>
                <w:noProof/>
                <w:position w:val="-14"/>
              </w:rPr>
              <w:object w:dxaOrig="1160" w:dyaOrig="420" w14:anchorId="73E60918">
                <v:shape id="_x0000_i1031" type="#_x0000_t75" style="width:57.75pt;height:21.75pt" o:ole="">
                  <v:imagedata r:id="rId17" o:title=""/>
                </v:shape>
                <o:OLEObject Type="Embed" ProgID="Equation.DSMT4" ShapeID="_x0000_i1031" DrawAspect="Content" ObjectID="_1776696638" r:id="rId18"/>
              </w:object>
            </w:r>
            <w:r>
              <w:rPr>
                <w:b/>
                <w:bCs/>
                <w:i/>
                <w:noProof/>
              </w:rPr>
              <w:t xml:space="preserve"> </w:t>
            </w:r>
            <w:r>
              <w:rPr>
                <w:rFonts w:hint="cs"/>
                <w:b/>
                <w:bCs/>
                <w:i/>
                <w:noProof/>
                <w:rtl/>
              </w:rPr>
              <w:t xml:space="preserve">  </w:t>
            </w:r>
          </w:p>
          <w:p w14:paraId="5D15AE3A" w14:textId="0BB34F91" w:rsidR="00091B39" w:rsidRPr="00EA41BB" w:rsidRDefault="00091B39" w:rsidP="00091B39">
            <w:pPr>
              <w:tabs>
                <w:tab w:val="left" w:pos="7808"/>
              </w:tabs>
              <w:rPr>
                <w:b/>
                <w:bCs/>
                <w:i/>
                <w:noProof/>
                <w:rtl/>
              </w:rPr>
            </w:pPr>
            <w:r>
              <w:rPr>
                <w:rFonts w:hint="cs"/>
                <w:b/>
                <w:bCs/>
                <w:i/>
                <w:noProof/>
                <w:rtl/>
              </w:rPr>
              <w:t xml:space="preserve">                                                                                                                                            </w:t>
            </w:r>
          </w:p>
        </w:tc>
      </w:tr>
      <w:tr w:rsidR="00091B39" w:rsidRPr="00EA41BB" w14:paraId="55EED461" w14:textId="77777777" w:rsidTr="00091B39">
        <w:tc>
          <w:tcPr>
            <w:tcW w:w="431" w:type="dxa"/>
          </w:tcPr>
          <w:p w14:paraId="1C10225C" w14:textId="094F564C" w:rsidR="00091B39" w:rsidRPr="00EA41BB" w:rsidRDefault="00091B39" w:rsidP="00A66714">
            <w:pPr>
              <w:pStyle w:val="ListParagraph"/>
              <w:numPr>
                <w:ilvl w:val="0"/>
                <w:numId w:val="2"/>
              </w:numPr>
              <w:tabs>
                <w:tab w:val="center" w:pos="5408"/>
              </w:tabs>
              <w:jc w:val="center"/>
              <w:rPr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10621" w:type="dxa"/>
          </w:tcPr>
          <w:p w14:paraId="3202D939" w14:textId="01659E2D" w:rsidR="00091B39" w:rsidRDefault="00091B39" w:rsidP="003D4B2F">
            <w:pPr>
              <w:rPr>
                <w:b/>
                <w:bCs/>
                <w:noProof/>
                <w:rtl/>
              </w:rPr>
            </w:pPr>
            <w:r w:rsidRPr="00763722">
              <w:rPr>
                <w:b/>
                <w:bCs/>
                <w:noProof/>
                <w:rtl/>
              </w:rPr>
              <w:drawing>
                <wp:anchor distT="0" distB="0" distL="114300" distR="114300" simplePos="0" relativeHeight="251732992" behindDoc="0" locked="0" layoutInCell="1" allowOverlap="1" wp14:anchorId="085F18F9" wp14:editId="56A662FC">
                  <wp:simplePos x="0" y="0"/>
                  <wp:positionH relativeFrom="column">
                    <wp:posOffset>420370</wp:posOffset>
                  </wp:positionH>
                  <wp:positionV relativeFrom="paragraph">
                    <wp:posOffset>111125</wp:posOffset>
                  </wp:positionV>
                  <wp:extent cx="698500" cy="628650"/>
                  <wp:effectExtent l="0" t="0" r="6350" b="0"/>
                  <wp:wrapNone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8500" cy="628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763722">
              <w:rPr>
                <w:b/>
                <w:bCs/>
                <w:noProof/>
                <w:rtl/>
              </w:rPr>
              <w:drawing>
                <wp:anchor distT="0" distB="0" distL="114300" distR="114300" simplePos="0" relativeHeight="251734016" behindDoc="0" locked="0" layoutInCell="1" allowOverlap="1" wp14:anchorId="16FEDF35" wp14:editId="1958903A">
                  <wp:simplePos x="0" y="0"/>
                  <wp:positionH relativeFrom="column">
                    <wp:posOffset>1655445</wp:posOffset>
                  </wp:positionH>
                  <wp:positionV relativeFrom="paragraph">
                    <wp:posOffset>43815</wp:posOffset>
                  </wp:positionV>
                  <wp:extent cx="464820" cy="800100"/>
                  <wp:effectExtent l="0" t="0" r="0" b="0"/>
                  <wp:wrapNone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464820" cy="800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hint="cs"/>
                <w:b/>
                <w:bCs/>
                <w:noProof/>
                <w:rtl/>
              </w:rPr>
              <w:t>الف) شکل های مقابل چه نوع حجم هندسی هستند؟</w:t>
            </w:r>
          </w:p>
          <w:p w14:paraId="447CBA99" w14:textId="6C778D20" w:rsidR="00091B39" w:rsidRPr="003D4B2F" w:rsidRDefault="00091B39" w:rsidP="003D4B2F">
            <w:pPr>
              <w:rPr>
                <w:b/>
                <w:bCs/>
                <w:noProof/>
                <w:rtl/>
              </w:rPr>
            </w:pPr>
          </w:p>
          <w:p w14:paraId="7F1C7820" w14:textId="77D5E733" w:rsidR="00091B39" w:rsidRDefault="00091B39" w:rsidP="002C7CC4">
            <w:pPr>
              <w:rPr>
                <w:b/>
                <w:bCs/>
                <w:noProof/>
                <w:rtl/>
              </w:rPr>
            </w:pPr>
            <w:r>
              <w:rPr>
                <w:rFonts w:hint="cs"/>
                <w:b/>
                <w:bCs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730944" behindDoc="0" locked="0" layoutInCell="1" allowOverlap="1" wp14:anchorId="77E6036E" wp14:editId="728DA96D">
                      <wp:simplePos x="0" y="0"/>
                      <wp:positionH relativeFrom="column">
                        <wp:posOffset>2644352</wp:posOffset>
                      </wp:positionH>
                      <wp:positionV relativeFrom="paragraph">
                        <wp:posOffset>73343</wp:posOffset>
                      </wp:positionV>
                      <wp:extent cx="1115667" cy="742950"/>
                      <wp:effectExtent l="0" t="0" r="27940" b="19050"/>
                      <wp:wrapNone/>
                      <wp:docPr id="84" name="Group 8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15667" cy="742950"/>
                                <a:chOff x="742950" y="742950"/>
                                <a:chExt cx="1485900" cy="990600"/>
                              </a:xfrm>
                            </wpg:grpSpPr>
                            <wpg:grpSp>
                              <wpg:cNvPr id="152" name="Group 152"/>
                              <wpg:cNvGrpSpPr/>
                              <wpg:grpSpPr>
                                <a:xfrm>
                                  <a:off x="742950" y="742950"/>
                                  <a:ext cx="1485900" cy="247650"/>
                                  <a:chOff x="742950" y="0"/>
                                  <a:chExt cx="1485900" cy="247650"/>
                                </a:xfrm>
                              </wpg:grpSpPr>
                              <wps:wsp>
                                <wps:cNvPr id="156" name="Rectangle 156"/>
                                <wps:cNvSpPr/>
                                <wps:spPr>
                                  <a:xfrm>
                                    <a:off x="7429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7" name="Rectangle 157"/>
                                <wps:cNvSpPr/>
                                <wps:spPr>
                                  <a:xfrm>
                                    <a:off x="9906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8" name="Rectangle 158"/>
                                <wps:cNvSpPr/>
                                <wps:spPr>
                                  <a:xfrm>
                                    <a:off x="12382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9" name="Rectangle 159"/>
                                <wps:cNvSpPr/>
                                <wps:spPr>
                                  <a:xfrm>
                                    <a:off x="14859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3" name="Rectangle 163"/>
                                <wps:cNvSpPr/>
                                <wps:spPr>
                                  <a:xfrm>
                                    <a:off x="17335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4" name="Rectangle 164"/>
                                <wps:cNvSpPr/>
                                <wps:spPr>
                                  <a:xfrm>
                                    <a:off x="19812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68" name="Group 168"/>
                              <wpg:cNvGrpSpPr/>
                              <wpg:grpSpPr>
                                <a:xfrm>
                                  <a:off x="742950" y="990600"/>
                                  <a:ext cx="1485900" cy="247650"/>
                                  <a:chOff x="742950" y="0"/>
                                  <a:chExt cx="1485900" cy="247650"/>
                                </a:xfrm>
                              </wpg:grpSpPr>
                              <wps:wsp>
                                <wps:cNvPr id="171" name="Rectangle 171"/>
                                <wps:cNvSpPr/>
                                <wps:spPr>
                                  <a:xfrm>
                                    <a:off x="7429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2" name="Rectangle 172"/>
                                <wps:cNvSpPr/>
                                <wps:spPr>
                                  <a:xfrm>
                                    <a:off x="9906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3" name="Rectangle 173"/>
                                <wps:cNvSpPr/>
                                <wps:spPr>
                                  <a:xfrm>
                                    <a:off x="12382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4" name="Rectangle 174"/>
                                <wps:cNvSpPr/>
                                <wps:spPr>
                                  <a:xfrm>
                                    <a:off x="14859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5" name="Rectangle 175"/>
                                <wps:cNvSpPr/>
                                <wps:spPr>
                                  <a:xfrm>
                                    <a:off x="17335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6" name="Rectangle 176"/>
                                <wps:cNvSpPr/>
                                <wps:spPr>
                                  <a:xfrm>
                                    <a:off x="19812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80" name="Group 180"/>
                              <wpg:cNvGrpSpPr/>
                              <wpg:grpSpPr>
                                <a:xfrm>
                                  <a:off x="742950" y="1238250"/>
                                  <a:ext cx="1485900" cy="247650"/>
                                  <a:chOff x="742950" y="0"/>
                                  <a:chExt cx="1485900" cy="247650"/>
                                </a:xfrm>
                              </wpg:grpSpPr>
                              <wps:wsp>
                                <wps:cNvPr id="183" name="Rectangle 183"/>
                                <wps:cNvSpPr/>
                                <wps:spPr>
                                  <a:xfrm>
                                    <a:off x="7429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4" name="Rectangle 184"/>
                                <wps:cNvSpPr/>
                                <wps:spPr>
                                  <a:xfrm>
                                    <a:off x="9906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5" name="Rectangle 185"/>
                                <wps:cNvSpPr/>
                                <wps:spPr>
                                  <a:xfrm>
                                    <a:off x="12382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6" name="Rectangle 186"/>
                                <wps:cNvSpPr/>
                                <wps:spPr>
                                  <a:xfrm>
                                    <a:off x="14859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7" name="Rectangle 187"/>
                                <wps:cNvSpPr/>
                                <wps:spPr>
                                  <a:xfrm>
                                    <a:off x="17335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8" name="Rectangle 188"/>
                                <wps:cNvSpPr/>
                                <wps:spPr>
                                  <a:xfrm>
                                    <a:off x="19812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92" name="Group 192"/>
                              <wpg:cNvGrpSpPr/>
                              <wpg:grpSpPr>
                                <a:xfrm>
                                  <a:off x="742950" y="1485900"/>
                                  <a:ext cx="1485900" cy="247650"/>
                                  <a:chOff x="742950" y="0"/>
                                  <a:chExt cx="1485900" cy="247650"/>
                                </a:xfrm>
                              </wpg:grpSpPr>
                              <wps:wsp>
                                <wps:cNvPr id="195" name="Rectangle 195"/>
                                <wps:cNvSpPr/>
                                <wps:spPr>
                                  <a:xfrm>
                                    <a:off x="7429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6" name="Rectangle 196"/>
                                <wps:cNvSpPr/>
                                <wps:spPr>
                                  <a:xfrm>
                                    <a:off x="9906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7" name="Rectangle 197"/>
                                <wps:cNvSpPr/>
                                <wps:spPr>
                                  <a:xfrm>
                                    <a:off x="12382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8" name="Rectangle 198"/>
                                <wps:cNvSpPr/>
                                <wps:spPr>
                                  <a:xfrm>
                                    <a:off x="14859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9" name="Rectangle 199"/>
                                <wps:cNvSpPr/>
                                <wps:spPr>
                                  <a:xfrm>
                                    <a:off x="17335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0" name="Rectangle 200"/>
                                <wps:cNvSpPr/>
                                <wps:spPr>
                                  <a:xfrm>
                                    <a:off x="19812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390AEBC" id="Group 84" o:spid="_x0000_s1026" style="position:absolute;left:0;text-align:left;margin-left:208.2pt;margin-top:5.8pt;width:87.85pt;height:58.5pt;z-index:251730944;mso-width-relative:margin;mso-height-relative:margin" coordorigin="7429,7429" coordsize="14859,9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">
                      <v:group id="Group 152" o:spid="_x0000_s1027" style="position:absolute;left:7429;top:7429;width:14859;height:2477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Y6t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fAaPZ8IFcvULAAD//wMAUEsBAi0AFAAGAAgAAAAhANvh9svuAAAAhQEAABMAAAAAAAAAAAAA&#10;AAAAAAAAAFtDb250ZW50X1R5cGVzXS54bWxQSwECLQAUAAYACAAAACEAWvQsW78AAAAVAQAACwAA&#10;AAAAAAAAAAAAAAAfAQAAX3JlbHMvLnJlbHNQSwECLQAUAAYACAAAACEAx+mOrcMAAADcAAAADwAA&#10;AAAAAAAAAAAAAAAHAgAAZHJzL2Rvd25yZXYueG1sUEsFBgAAAAADAAMAtwAAAPcCAAAAAA==&#10;">
                        <v:rect id="Rectangle 156" o:spid="_x0000_s1028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" filled="f" strokecolor="windowText" strokeweight="1pt"/>
                        <v:rect id="Rectangle 157" o:spid="_x0000_s1029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" filled="f" strokecolor="windowText" strokeweight="1pt"/>
                        <v:rect id="Rectangle 158" o:spid="_x0000_s1030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" filled="f" strokecolor="windowText" strokeweight="1pt"/>
                        <v:rect id="Rectangle 159" o:spid="_x0000_s1031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" filled="f" strokecolor="windowText" strokeweight="1pt"/>
                        <v:rect id="Rectangle 163" o:spid="_x0000_s1032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" filled="f" strokecolor="windowText" strokeweight="1pt"/>
                        <v:rect id="Rectangle 164" o:spid="_x0000_s1033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" filled="f" strokecolor="windowText" strokeweight="1pt"/>
                      </v:group>
                      <v:group id="Group 168" o:spid="_x0000_s1034" style="position:absolute;left:7429;top:9906;width:14859;height:2476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XP6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0Irz8gEOv8FAAD//wMAUEsBAi0AFAAGAAgAAAAhANvh9svuAAAAhQEAABMAAAAAAAAA&#10;AAAAAAAAAAAAAFtDb250ZW50X1R5cGVzXS54bWxQSwECLQAUAAYACAAAACEAWvQsW78AAAAVAQAA&#10;CwAAAAAAAAAAAAAAAAAfAQAAX3JlbHMvLnJlbHNQSwECLQAUAAYACAAAACEAaG1z+sYAAADcAAAA&#10;DwAAAAAAAAAAAAAAAAAHAgAAZHJzL2Rvd25yZXYueG1sUEsFBgAAAAADAAMAtwAAAPoCAAAAAA==&#10;">
                        <v:rect id="Rectangle 171" o:spid="_x0000_s103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" filled="f" strokecolor="windowText" strokeweight="1pt"/>
                        <v:rect id="Rectangle 172" o:spid="_x0000_s103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" filled="f" strokecolor="windowText" strokeweight="1pt"/>
                        <v:rect id="Rectangle 173" o:spid="_x0000_s103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" filled="f" strokecolor="windowText" strokeweight="1pt"/>
                        <v:rect id="Rectangle 174" o:spid="_x0000_s103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" filled="f" strokecolor="windowText" strokeweight="1pt"/>
                        <v:rect id="Rectangle 175" o:spid="_x0000_s103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" filled="f" strokecolor="windowText" strokeweight="1pt"/>
                        <v:rect id="Rectangle 176" o:spid="_x0000_s104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" filled="f" strokecolor="windowText" strokeweight="1pt"/>
                      </v:group>
                      <v:group id="Group 180" o:spid="_x0000_s1041" style="position:absolute;left:7429;top:12382;width:14859;height:2477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">
                        <v:rect id="Rectangle 183" o:spid="_x0000_s104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" filled="f" strokecolor="windowText" strokeweight="1pt"/>
                        <v:rect id="Rectangle 184" o:spid="_x0000_s104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" filled="f" strokecolor="windowText" strokeweight="1pt"/>
                        <v:rect id="Rectangle 185" o:spid="_x0000_s104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" filled="f" strokecolor="windowText" strokeweight="1pt"/>
                        <v:rect id="Rectangle 186" o:spid="_x0000_s104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" filled="f" strokecolor="windowText" strokeweight="1pt"/>
                        <v:rect id="Rectangle 187" o:spid="_x0000_s104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" filled="f" strokecolor="windowText" strokeweight="1pt"/>
                        <v:rect id="Rectangle 188" o:spid="_x0000_s1047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mQZL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M+EVp6RCfTiDgAA//8DAFBLAQItABQABgAIAAAAIQDb4fbL7gAAAIUBAAATAAAAAAAAAAAA&#10;AAAAAAAAAABbQ29udGVudF9UeXBlc10ueG1sUEsBAi0AFAAGAAgAAAAhAFr0LFu/AAAAFQEAAAsA&#10;AAAAAAAAAAAAAAAAHwEAAF9yZWxzLy5yZWxzUEsBAi0AFAAGAAgAAAAhALqZBkvEAAAA3AAAAA8A&#10;AAAAAAAAAAAAAAAABwIAAGRycy9kb3ducmV2LnhtbFBLBQYAAAAAAwADALcAAAD4AgAAAAA=&#10;" filled="f" strokecolor="windowText" strokeweight="1pt"/>
                      </v:group>
                      <v:group id="Group 192" o:spid="_x0000_s1048" style="position:absolute;left:7429;top:14859;width:14859;height:2476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">
                        <v:rect id="Rectangle 195" o:spid="_x0000_s104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" filled="f" strokecolor="windowText" strokeweight="1pt"/>
                        <v:rect id="Rectangle 196" o:spid="_x0000_s105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" filled="f" strokecolor="windowText" strokeweight="1pt"/>
                        <v:rect id="Rectangle 197" o:spid="_x0000_s105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" filled="f" strokecolor="windowText" strokeweight="1pt"/>
                        <v:rect id="Rectangle 198" o:spid="_x0000_s105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" filled="f" strokecolor="windowText" strokeweight="1pt"/>
                        <v:rect id="Rectangle 199" o:spid="_x0000_s105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" filled="f" strokecolor="windowText" strokeweight="1pt"/>
                        <v:rect id="Rectangle 200" o:spid="_x0000_s105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" filled="f" strokecolor="windowText" strokeweight="1pt"/>
                      </v:group>
                    </v:group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rtl/>
              </w:rPr>
              <w:t>ب) دید از روبه رو شکل زیر را رسم کنید.</w:t>
            </w:r>
            <w:r>
              <w:rPr>
                <w:noProof/>
              </w:rPr>
              <w:t xml:space="preserve"> </w:t>
            </w:r>
          </w:p>
          <w:p w14:paraId="70DC9522" w14:textId="64504E3A" w:rsidR="00091B39" w:rsidRDefault="00091B39" w:rsidP="002C7CC4">
            <w:pPr>
              <w:rPr>
                <w:b/>
                <w:bCs/>
                <w:noProof/>
                <w:rtl/>
              </w:rPr>
            </w:pPr>
            <w:r>
              <w:rPr>
                <w:rFonts w:hint="cs"/>
                <w:b/>
                <w:bCs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728896" behindDoc="1" locked="0" layoutInCell="1" allowOverlap="1" wp14:anchorId="5AF7D275" wp14:editId="4328B824">
                      <wp:simplePos x="0" y="0"/>
                      <wp:positionH relativeFrom="column">
                        <wp:posOffset>4630420</wp:posOffset>
                      </wp:positionH>
                      <wp:positionV relativeFrom="page">
                        <wp:posOffset>837565</wp:posOffset>
                      </wp:positionV>
                      <wp:extent cx="647700" cy="476250"/>
                      <wp:effectExtent l="0" t="0" r="19050" b="19050"/>
                      <wp:wrapTight wrapText="bothSides">
                        <wp:wrapPolygon edited="0">
                          <wp:start x="13976" y="0"/>
                          <wp:lineTo x="0" y="10368"/>
                          <wp:lineTo x="0" y="21600"/>
                          <wp:lineTo x="19694" y="21600"/>
                          <wp:lineTo x="21600" y="18144"/>
                          <wp:lineTo x="21600" y="0"/>
                          <wp:lineTo x="13976" y="0"/>
                        </wp:wrapPolygon>
                      </wp:wrapTight>
                      <wp:docPr id="10" name="Group 1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47700" cy="476250"/>
                                <a:chOff x="87464" y="441"/>
                                <a:chExt cx="842492" cy="619761"/>
                              </a:xfrm>
                            </wpg:grpSpPr>
                            <wps:wsp>
                              <wps:cNvPr id="2" name="Cube 2"/>
                              <wps:cNvSpPr/>
                              <wps:spPr>
                                <a:xfrm>
                                  <a:off x="159026" y="238539"/>
                                  <a:ext cx="310101" cy="310101"/>
                                </a:xfrm>
                                <a:prstGeom prst="cube">
                                  <a:avLst/>
                                </a:prstGeom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" name="Cube 3"/>
                              <wps:cNvSpPr/>
                              <wps:spPr>
                                <a:xfrm>
                                  <a:off x="389614" y="238539"/>
                                  <a:ext cx="310101" cy="310101"/>
                                </a:xfrm>
                                <a:prstGeom prst="cube">
                                  <a:avLst/>
                                </a:prstGeom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" name="Cube 4"/>
                              <wps:cNvSpPr/>
                              <wps:spPr>
                                <a:xfrm>
                                  <a:off x="87464" y="310101"/>
                                  <a:ext cx="310101" cy="310101"/>
                                </a:xfrm>
                                <a:prstGeom prst="cube">
                                  <a:avLst/>
                                </a:prstGeom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" name="Cube 5"/>
                              <wps:cNvSpPr/>
                              <wps:spPr>
                                <a:xfrm>
                                  <a:off x="326004" y="310101"/>
                                  <a:ext cx="310101" cy="310101"/>
                                </a:xfrm>
                                <a:prstGeom prst="cube">
                                  <a:avLst/>
                                </a:prstGeom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" name="Cube 7"/>
                              <wps:cNvSpPr/>
                              <wps:spPr>
                                <a:xfrm>
                                  <a:off x="619855" y="232180"/>
                                  <a:ext cx="310101" cy="310101"/>
                                </a:xfrm>
                                <a:prstGeom prst="cube">
                                  <a:avLst/>
                                </a:prstGeom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" name="Cube 6"/>
                              <wps:cNvSpPr/>
                              <wps:spPr>
                                <a:xfrm>
                                  <a:off x="553015" y="310321"/>
                                  <a:ext cx="309880" cy="309880"/>
                                </a:xfrm>
                                <a:prstGeom prst="cube">
                                  <a:avLst/>
                                </a:prstGeom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" name="Cube 9"/>
                              <wps:cNvSpPr/>
                              <wps:spPr>
                                <a:xfrm>
                                  <a:off x="620076" y="441"/>
                                  <a:ext cx="309880" cy="309880"/>
                                </a:xfrm>
                                <a:prstGeom prst="cube">
                                  <a:avLst/>
                                </a:prstGeom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6A40143" id="Group 10" o:spid="_x0000_s1026" style="position:absolute;left:0;text-align:left;margin-left:364.6pt;margin-top:65.95pt;width:51pt;height:37.5pt;z-index:-251587584;mso-position-vertical-relative:page;mso-width-relative:margin;mso-height-relative:margin" coordorigin="874,4" coordsize="8424,61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">
                      <v:shapetype id="_x0000_t16" coordsize="21600,21600" o:spt="16" adj="5400" path="m@0,l0@0,,21600@1,21600,21600@2,21600,xem0@0nfl@1@0,21600,em@1@0nfl@1,21600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mid height #0"/>
                          <v:f eqn="prod @1 1 2"/>
                          <v:f eqn="prod @2 1 2"/>
                          <v:f eqn="mid width #0"/>
                        </v:formulas>
                        <v:path o:extrusionok="f" gradientshapeok="t" limo="10800,10800" o:connecttype="custom" o:connectlocs="@6,0;@4,@0;0,@3;@4,21600;@1,@3;21600,@5" o:connectangles="270,270,180,90,0,0" textboxrect="0,@0,@1,21600"/>
                        <v:handles>
                          <v:h position="topLeft,#0" switch="" yrange="0,21600"/>
                        </v:handles>
                        <o:complex v:ext="view"/>
                      </v:shapetype>
                      <v:shape id="Cube 2" o:spid="_x0000_s1027" type="#_x0000_t16" style="position:absolute;left:1590;top:2385;width:3101;height:31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" fillcolor="#a5a5a5 [2092]" strokecolor="black [3213]" strokeweight="1pt"/>
                      <v:shape id="Cube 3" o:spid="_x0000_s1028" type="#_x0000_t16" style="position:absolute;left:3896;top:2385;width:3101;height:31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" fillcolor="#a5a5a5 [2092]" strokecolor="black [3213]" strokeweight="1pt"/>
                      <v:shape id="Cube 4" o:spid="_x0000_s1029" type="#_x0000_t16" style="position:absolute;left:874;top:3101;width:3101;height:31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" fillcolor="#a5a5a5 [2092]" strokecolor="black [3213]" strokeweight="1pt"/>
                      <v:shape id="Cube 5" o:spid="_x0000_s1030" type="#_x0000_t16" style="position:absolute;left:3260;top:3101;width:3101;height:31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" fillcolor="#a5a5a5 [2092]" strokecolor="black [3213]" strokeweight="1pt"/>
                      <v:shape id="Cube 7" o:spid="_x0000_s1031" type="#_x0000_t16" style="position:absolute;left:6198;top:2321;width:3101;height:31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" fillcolor="#a5a5a5 [2092]" strokecolor="black [3213]" strokeweight="1pt"/>
                      <v:shape id="Cube 6" o:spid="_x0000_s1032" type="#_x0000_t16" style="position:absolute;left:5530;top:3103;width:3098;height:30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" fillcolor="#a5a5a5 [2092]" strokecolor="black [3213]" strokeweight="1pt"/>
                      <v:shape id="Cube 9" o:spid="_x0000_s1033" type="#_x0000_t16" style="position:absolute;left:6200;top:4;width:3099;height:30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" fillcolor="#a5a5a5 [2092]" strokecolor="black [3213]" strokeweight="1pt"/>
                      <w10:wrap type="tight" anchory="page"/>
                    </v:group>
                  </w:pict>
                </mc:Fallback>
              </mc:AlternateContent>
            </w:r>
          </w:p>
          <w:p w14:paraId="41829054" w14:textId="24FB70A3" w:rsidR="00091B39" w:rsidRDefault="00091B39" w:rsidP="002C7CC4">
            <w:pPr>
              <w:rPr>
                <w:b/>
                <w:bCs/>
                <w:noProof/>
                <w:rtl/>
              </w:rPr>
            </w:pPr>
          </w:p>
          <w:p w14:paraId="32542338" w14:textId="55445389" w:rsidR="00091B39" w:rsidRPr="00EA41BB" w:rsidRDefault="00091B39" w:rsidP="002C7CC4">
            <w:pPr>
              <w:rPr>
                <w:b/>
                <w:bCs/>
                <w:noProof/>
                <w:rtl/>
              </w:rPr>
            </w:pPr>
          </w:p>
        </w:tc>
      </w:tr>
      <w:tr w:rsidR="00091B39" w:rsidRPr="00EA41BB" w14:paraId="4A5BCECE" w14:textId="77777777" w:rsidTr="00091B39">
        <w:tc>
          <w:tcPr>
            <w:tcW w:w="431" w:type="dxa"/>
          </w:tcPr>
          <w:p w14:paraId="46565EE9" w14:textId="77777777" w:rsidR="00091B39" w:rsidRPr="00EA41BB" w:rsidRDefault="00091B39" w:rsidP="00A66714">
            <w:pPr>
              <w:pStyle w:val="ListParagraph"/>
              <w:numPr>
                <w:ilvl w:val="0"/>
                <w:numId w:val="2"/>
              </w:numPr>
              <w:tabs>
                <w:tab w:val="center" w:pos="5408"/>
              </w:tabs>
              <w:jc w:val="center"/>
              <w:rPr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10621" w:type="dxa"/>
          </w:tcPr>
          <w:p w14:paraId="08582FF5" w14:textId="3237FAA2" w:rsidR="00091B39" w:rsidRPr="00DB685A" w:rsidRDefault="00091B39" w:rsidP="00DB685A">
            <w:pPr>
              <w:tabs>
                <w:tab w:val="left" w:pos="7582"/>
              </w:tabs>
              <w:rPr>
                <w:b/>
                <w:bCs/>
                <w:rtl/>
              </w:rPr>
            </w:pPr>
            <w:r w:rsidRPr="00DB685A">
              <w:rPr>
                <w:rFonts w:hint="cs"/>
                <w:b/>
                <w:bCs/>
                <w:rtl/>
              </w:rPr>
              <w:t>یک استخر به طول 8  و عرض 4 متر داریم؛ اگر ارتفاع استخر 2 متر باشد حجم استخر را حساب کنید</w:t>
            </w:r>
            <w:r>
              <w:rPr>
                <w:rFonts w:hint="cs"/>
                <w:b/>
                <w:bCs/>
                <w:rtl/>
              </w:rPr>
              <w:t>. این استخر چند لیتر آب می گیرد؟</w:t>
            </w:r>
            <w:r w:rsidRPr="00DB685A">
              <w:rPr>
                <w:rFonts w:hint="cs"/>
                <w:b/>
                <w:bCs/>
                <w:rtl/>
              </w:rPr>
              <w:t xml:space="preserve">( </w:t>
            </w:r>
            <w:r w:rsidRPr="00DB685A">
              <w:rPr>
                <w:rFonts w:hint="cs"/>
                <w:b/>
                <w:bCs/>
                <w:sz w:val="10"/>
                <w:szCs w:val="14"/>
                <w:rtl/>
              </w:rPr>
              <w:t>نوشتن رابطه الزامی است</w:t>
            </w:r>
            <w:r w:rsidRPr="00DB685A">
              <w:rPr>
                <w:rFonts w:hint="cs"/>
                <w:b/>
                <w:bCs/>
                <w:rtl/>
              </w:rPr>
              <w:t>)</w:t>
            </w:r>
          </w:p>
          <w:p w14:paraId="3A3472B1" w14:textId="77777777" w:rsidR="00091B39" w:rsidRPr="00DB685A" w:rsidRDefault="00091B39" w:rsidP="00DB685A">
            <w:pPr>
              <w:tabs>
                <w:tab w:val="left" w:pos="7582"/>
              </w:tabs>
              <w:rPr>
                <w:b/>
                <w:bCs/>
                <w:rtl/>
              </w:rPr>
            </w:pPr>
          </w:p>
          <w:p w14:paraId="31B6297F" w14:textId="6E8C4D37" w:rsidR="00091B39" w:rsidRPr="00EA41BB" w:rsidRDefault="00091B39" w:rsidP="00C4551F">
            <w:pPr>
              <w:rPr>
                <w:b/>
                <w:bCs/>
                <w:rtl/>
              </w:rPr>
            </w:pPr>
          </w:p>
        </w:tc>
      </w:tr>
      <w:tr w:rsidR="00091B39" w:rsidRPr="00EA41BB" w14:paraId="46C0F588" w14:textId="77777777" w:rsidTr="00091B39">
        <w:tc>
          <w:tcPr>
            <w:tcW w:w="431" w:type="dxa"/>
          </w:tcPr>
          <w:p w14:paraId="3F1995B8" w14:textId="77777777" w:rsidR="00091B39" w:rsidRPr="00EA41BB" w:rsidRDefault="00091B39" w:rsidP="00A66714">
            <w:pPr>
              <w:pStyle w:val="ListParagraph"/>
              <w:numPr>
                <w:ilvl w:val="0"/>
                <w:numId w:val="2"/>
              </w:numPr>
              <w:tabs>
                <w:tab w:val="center" w:pos="5408"/>
              </w:tabs>
              <w:jc w:val="center"/>
              <w:rPr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10621" w:type="dxa"/>
          </w:tcPr>
          <w:p w14:paraId="5391885D" w14:textId="6E72861E" w:rsidR="00091B39" w:rsidRDefault="00091B39" w:rsidP="00C4551F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حاصل عبارت زیر را به ازای عددهای داده شده بدست آورید.</w:t>
            </w:r>
          </w:p>
          <w:p w14:paraId="11292D6E" w14:textId="34D7DD9D" w:rsidR="00091B39" w:rsidRDefault="00091B39" w:rsidP="00C4551F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                                                                                                         </w:t>
            </w:r>
            <w:r w:rsidRPr="00A6641B">
              <w:rPr>
                <w:b/>
                <w:bCs/>
                <w:position w:val="-10"/>
              </w:rPr>
              <w:object w:dxaOrig="3580" w:dyaOrig="460" w14:anchorId="55F1C2E1">
                <v:shape id="_x0000_i1032" type="#_x0000_t75" style="width:178.5pt;height:23.25pt" o:ole="">
                  <v:imagedata r:id="rId21" o:title=""/>
                </v:shape>
                <o:OLEObject Type="Embed" ProgID="Equation.DSMT4" ShapeID="_x0000_i1032" DrawAspect="Content" ObjectID="_1776696639" r:id="rId22"/>
              </w:object>
            </w:r>
            <w:r>
              <w:rPr>
                <w:b/>
                <w:bCs/>
                <w:rtl/>
              </w:rPr>
              <w:t xml:space="preserve"> </w:t>
            </w:r>
          </w:p>
          <w:p w14:paraId="73C0A009" w14:textId="690944A9" w:rsidR="00091B39" w:rsidRPr="00140BA8" w:rsidRDefault="00091B39" w:rsidP="00C4551F">
            <w:pPr>
              <w:rPr>
                <w:b/>
                <w:bCs/>
                <w:sz w:val="44"/>
                <w:szCs w:val="44"/>
                <w:rtl/>
              </w:rPr>
            </w:pPr>
          </w:p>
          <w:p w14:paraId="3FC8799F" w14:textId="77777777" w:rsidR="00091B39" w:rsidRPr="00091B39" w:rsidRDefault="00091B39" w:rsidP="00C4551F">
            <w:pPr>
              <w:rPr>
                <w:b/>
                <w:bCs/>
                <w:sz w:val="2"/>
                <w:szCs w:val="2"/>
                <w:rtl/>
              </w:rPr>
            </w:pPr>
          </w:p>
        </w:tc>
      </w:tr>
      <w:tr w:rsidR="00091B39" w:rsidRPr="00EA41BB" w14:paraId="0C6AAA3F" w14:textId="77777777" w:rsidTr="00091B39">
        <w:tc>
          <w:tcPr>
            <w:tcW w:w="431" w:type="dxa"/>
          </w:tcPr>
          <w:p w14:paraId="73982D42" w14:textId="77777777" w:rsidR="00091B39" w:rsidRPr="00EA41BB" w:rsidRDefault="00091B39" w:rsidP="00A66714">
            <w:pPr>
              <w:pStyle w:val="ListParagraph"/>
              <w:numPr>
                <w:ilvl w:val="0"/>
                <w:numId w:val="2"/>
              </w:numPr>
              <w:tabs>
                <w:tab w:val="center" w:pos="5408"/>
              </w:tabs>
              <w:jc w:val="center"/>
              <w:rPr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10621" w:type="dxa"/>
          </w:tcPr>
          <w:p w14:paraId="300D286D" w14:textId="40B6FBB2" w:rsidR="00091B39" w:rsidRDefault="00091B39" w:rsidP="00C505AB">
            <w:pPr>
              <w:tabs>
                <w:tab w:val="left" w:pos="7582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الف)حاصل عبارت</w:t>
            </w:r>
            <w:r>
              <w:rPr>
                <w:b/>
                <w:bCs/>
                <w:rtl/>
              </w:rPr>
              <w:softHyphen/>
            </w:r>
            <w:r>
              <w:rPr>
                <w:rFonts w:hint="cs"/>
                <w:b/>
                <w:bCs/>
                <w:rtl/>
              </w:rPr>
              <w:t>های زیر را به صورت تواندار بنویسید.</w:t>
            </w:r>
          </w:p>
          <w:p w14:paraId="03D4A35C" w14:textId="34AABE03" w:rsidR="00091B39" w:rsidRDefault="00091B39" w:rsidP="00C505AB">
            <w:pPr>
              <w:tabs>
                <w:tab w:val="left" w:pos="7582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                                                                     </w:t>
            </w:r>
            <w:r w:rsidRPr="00B13E7C">
              <w:rPr>
                <w:b/>
                <w:bCs/>
                <w:position w:val="-14"/>
              </w:rPr>
              <w:object w:dxaOrig="1420" w:dyaOrig="520" w14:anchorId="36CE2294">
                <v:shape id="_x0000_i1033" type="#_x0000_t75" style="width:71.25pt;height:26.25pt" o:ole="">
                  <v:imagedata r:id="rId23" o:title=""/>
                </v:shape>
                <o:OLEObject Type="Embed" ProgID="Equation.DSMT4" ShapeID="_x0000_i1033" DrawAspect="Content" ObjectID="_1776696640" r:id="rId24"/>
              </w:object>
            </w:r>
            <w:r>
              <w:rPr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  <w:rtl/>
              </w:rPr>
              <w:t xml:space="preserve">                                                             </w:t>
            </w:r>
            <w:r w:rsidRPr="00B13E7C">
              <w:rPr>
                <w:b/>
                <w:bCs/>
                <w:position w:val="-6"/>
              </w:rPr>
              <w:object w:dxaOrig="1020" w:dyaOrig="420" w14:anchorId="1D1148BB">
                <v:shape id="_x0000_i1034" type="#_x0000_t75" style="width:50.25pt;height:21.75pt" o:ole="">
                  <v:imagedata r:id="rId25" o:title=""/>
                </v:shape>
                <o:OLEObject Type="Embed" ProgID="Equation.DSMT4" ShapeID="_x0000_i1034" DrawAspect="Content" ObjectID="_1776696641" r:id="rId26"/>
              </w:object>
            </w:r>
          </w:p>
          <w:p w14:paraId="0F8BB806" w14:textId="0FF10B11" w:rsidR="00091B39" w:rsidRDefault="00091B39" w:rsidP="00C505AB">
            <w:pPr>
              <w:tabs>
                <w:tab w:val="left" w:pos="7582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ب) علامت مناسب (</w:t>
            </w:r>
            <w:r>
              <w:rPr>
                <w:rFonts w:cs="Cambria" w:hint="cs"/>
                <w:b/>
                <w:bCs/>
                <w:rtl/>
              </w:rPr>
              <w:t xml:space="preserve"> &lt;  =   &gt; </w:t>
            </w:r>
            <w:r>
              <w:rPr>
                <w:rFonts w:hint="cs"/>
                <w:b/>
                <w:bCs/>
                <w:rtl/>
              </w:rPr>
              <w:t>) بگذارید.</w:t>
            </w:r>
          </w:p>
          <w:p w14:paraId="1AF2628B" w14:textId="77777777" w:rsidR="00140BA8" w:rsidRDefault="00091B39" w:rsidP="00C505AB">
            <w:pPr>
              <w:tabs>
                <w:tab w:val="left" w:pos="7582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                                                </w:t>
            </w:r>
            <w:r w:rsidRPr="00E85378">
              <w:rPr>
                <w:b/>
                <w:bCs/>
                <w:position w:val="-16"/>
              </w:rPr>
              <w:object w:dxaOrig="1980" w:dyaOrig="540" w14:anchorId="3B1FF3EB">
                <v:shape id="_x0000_i1035" type="#_x0000_t75" style="width:99pt;height:27pt" o:ole="">
                  <v:imagedata r:id="rId27" o:title=""/>
                </v:shape>
                <o:OLEObject Type="Embed" ProgID="Equation.DSMT4" ShapeID="_x0000_i1035" DrawAspect="Content" ObjectID="_1776696642" r:id="rId28"/>
              </w:object>
            </w:r>
            <w:r>
              <w:rPr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  <w:rtl/>
              </w:rPr>
              <w:t xml:space="preserve">                                               </w:t>
            </w:r>
            <w:r w:rsidRPr="000A6D2B">
              <w:rPr>
                <w:b/>
                <w:bCs/>
                <w:position w:val="-16"/>
              </w:rPr>
              <w:object w:dxaOrig="1040" w:dyaOrig="520" w14:anchorId="53DD4ADF">
                <v:shape id="_x0000_i1036" type="#_x0000_t75" style="width:51.75pt;height:26.25pt" o:ole="">
                  <v:imagedata r:id="rId29" o:title=""/>
                </v:shape>
                <o:OLEObject Type="Embed" ProgID="Equation.DSMT4" ShapeID="_x0000_i1036" DrawAspect="Content" ObjectID="_1776696643" r:id="rId30"/>
              </w:object>
            </w:r>
            <w:r>
              <w:rPr>
                <w:b/>
                <w:bCs/>
                <w:rtl/>
              </w:rPr>
              <w:t xml:space="preserve">  </w:t>
            </w:r>
            <w:r>
              <w:rPr>
                <w:rFonts w:hint="cs"/>
                <w:b/>
                <w:bCs/>
                <w:rtl/>
              </w:rPr>
              <w:t xml:space="preserve">      </w:t>
            </w:r>
          </w:p>
          <w:p w14:paraId="7E1F691C" w14:textId="76D9C1F2" w:rsidR="00091B39" w:rsidRPr="00EA41BB" w:rsidRDefault="00091B39" w:rsidP="00C505AB">
            <w:pPr>
              <w:tabs>
                <w:tab w:val="left" w:pos="7582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 xml:space="preserve">                      </w:t>
            </w:r>
          </w:p>
        </w:tc>
      </w:tr>
      <w:tr w:rsidR="00091B39" w:rsidRPr="00EA41BB" w14:paraId="2F95429E" w14:textId="77777777" w:rsidTr="00091B39">
        <w:tc>
          <w:tcPr>
            <w:tcW w:w="431" w:type="dxa"/>
          </w:tcPr>
          <w:p w14:paraId="7311FCC3" w14:textId="4D6FD87C" w:rsidR="00091B39" w:rsidRPr="00EA41BB" w:rsidRDefault="00091B39" w:rsidP="00A66714">
            <w:pPr>
              <w:pStyle w:val="ListParagraph"/>
              <w:numPr>
                <w:ilvl w:val="0"/>
                <w:numId w:val="2"/>
              </w:numPr>
              <w:tabs>
                <w:tab w:val="center" w:pos="5408"/>
              </w:tabs>
              <w:jc w:val="center"/>
              <w:rPr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10621" w:type="dxa"/>
          </w:tcPr>
          <w:p w14:paraId="141AC8CB" w14:textId="152A171A" w:rsidR="00091B39" w:rsidRDefault="00091B39" w:rsidP="00A72949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الف) جذر دقیق عددهای زیر را بدست آورید.</w:t>
            </w:r>
          </w:p>
          <w:p w14:paraId="6295C246" w14:textId="2B5FFF44" w:rsidR="00091B39" w:rsidRDefault="00091B39" w:rsidP="0099748C">
            <w:pPr>
              <w:tabs>
                <w:tab w:val="left" w:pos="6869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                                                                   </w:t>
            </w:r>
            <w:r w:rsidRPr="00F33DDD">
              <w:rPr>
                <w:b/>
                <w:bCs/>
                <w:position w:val="-10"/>
              </w:rPr>
              <w:object w:dxaOrig="960" w:dyaOrig="400" w14:anchorId="6B8E384F">
                <v:shape id="_x0000_i1037" type="#_x0000_t75" style="width:48pt;height:20.25pt" o:ole="">
                  <v:imagedata r:id="rId31" o:title=""/>
                </v:shape>
                <o:OLEObject Type="Embed" ProgID="Equation.DSMT4" ShapeID="_x0000_i1037" DrawAspect="Content" ObjectID="_1776696644" r:id="rId32"/>
              </w:object>
            </w:r>
            <w:r>
              <w:rPr>
                <w:b/>
                <w:bCs/>
                <w:rtl/>
              </w:rPr>
              <w:t xml:space="preserve"> </w:t>
            </w:r>
            <w:r>
              <w:rPr>
                <w:b/>
                <w:bCs/>
                <w:rtl/>
              </w:rPr>
              <w:tab/>
            </w:r>
            <w:r>
              <w:rPr>
                <w:rFonts w:hint="cs"/>
                <w:b/>
                <w:bCs/>
                <w:rtl/>
              </w:rPr>
              <w:t xml:space="preserve">                         </w:t>
            </w:r>
            <w:r w:rsidRPr="0099748C">
              <w:rPr>
                <w:b/>
                <w:bCs/>
                <w:position w:val="-24"/>
              </w:rPr>
              <w:object w:dxaOrig="760" w:dyaOrig="639" w14:anchorId="4A130CBC">
                <v:shape id="_x0000_i1038" type="#_x0000_t75" style="width:38.25pt;height:32.25pt" o:ole="">
                  <v:imagedata r:id="rId33" o:title=""/>
                </v:shape>
                <o:OLEObject Type="Embed" ProgID="Equation.DSMT4" ShapeID="_x0000_i1038" DrawAspect="Content" ObjectID="_1776696645" r:id="rId34"/>
              </w:object>
            </w:r>
            <w:r>
              <w:rPr>
                <w:b/>
                <w:bCs/>
                <w:rtl/>
              </w:rPr>
              <w:t xml:space="preserve"> </w:t>
            </w:r>
          </w:p>
          <w:p w14:paraId="264AEFEB" w14:textId="36083C9E" w:rsidR="00091B39" w:rsidRDefault="00091B39" w:rsidP="0099748C">
            <w:pPr>
              <w:tabs>
                <w:tab w:val="left" w:pos="6869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ب) جذر تقریبی عدد  مقابل را تا یک رقم اعشار حساب کنید.( با راه حل)</w:t>
            </w:r>
          </w:p>
          <w:p w14:paraId="23E2C0D9" w14:textId="70D76773" w:rsidR="00091B39" w:rsidRDefault="00091B39" w:rsidP="0099748C">
            <w:pPr>
              <w:tabs>
                <w:tab w:val="left" w:pos="8271"/>
              </w:tabs>
              <w:rPr>
                <w:b/>
                <w:bCs/>
                <w:rtl/>
              </w:rPr>
            </w:pPr>
            <w:r>
              <w:rPr>
                <w:b/>
                <w:bCs/>
                <w:rtl/>
              </w:rPr>
              <w:tab/>
            </w:r>
            <w:r w:rsidR="00140BA8" w:rsidRPr="0099748C">
              <w:rPr>
                <w:b/>
                <w:bCs/>
                <w:position w:val="-8"/>
              </w:rPr>
              <w:object w:dxaOrig="760" w:dyaOrig="380" w14:anchorId="57DC60A3">
                <v:shape id="_x0000_i1039" type="#_x0000_t75" style="width:38.25pt;height:18.75pt" o:ole="">
                  <v:imagedata r:id="rId35" o:title=""/>
                </v:shape>
                <o:OLEObject Type="Embed" ProgID="Equation.DSMT4" ShapeID="_x0000_i1039" DrawAspect="Content" ObjectID="_1776696646" r:id="rId36"/>
              </w:object>
            </w:r>
            <w:r>
              <w:rPr>
                <w:b/>
                <w:bCs/>
                <w:rtl/>
              </w:rPr>
              <w:t xml:space="preserve"> </w:t>
            </w:r>
          </w:p>
          <w:tbl>
            <w:tblPr>
              <w:tblStyle w:val="TableGrid"/>
              <w:bidiVisual/>
              <w:tblW w:w="0" w:type="auto"/>
              <w:tblInd w:w="1186" w:type="dxa"/>
              <w:tblLook w:val="04A0" w:firstRow="1" w:lastRow="0" w:firstColumn="1" w:lastColumn="0" w:noHBand="0" w:noVBand="1"/>
            </w:tblPr>
            <w:tblGrid>
              <w:gridCol w:w="3242"/>
              <w:gridCol w:w="1575"/>
              <w:gridCol w:w="1666"/>
            </w:tblGrid>
            <w:tr w:rsidR="00091B39" w:rsidRPr="002C69EC" w14:paraId="5EE31F65" w14:textId="77777777" w:rsidTr="003B25ED">
              <w:tc>
                <w:tcPr>
                  <w:tcW w:w="3242" w:type="dxa"/>
                  <w:vAlign w:val="center"/>
                </w:tcPr>
                <w:p w14:paraId="3538C5B6" w14:textId="77777777" w:rsidR="00091B39" w:rsidRPr="002C69EC" w:rsidRDefault="00091B39" w:rsidP="00103CD5">
                  <w:pPr>
                    <w:rPr>
                      <w:rFonts w:cs="B Koodak"/>
                      <w:b/>
                      <w:bCs/>
                      <w:rtl/>
                    </w:rPr>
                  </w:pPr>
                </w:p>
              </w:tc>
              <w:tc>
                <w:tcPr>
                  <w:tcW w:w="1575" w:type="dxa"/>
                  <w:vAlign w:val="center"/>
                </w:tcPr>
                <w:p w14:paraId="5E05B2E7" w14:textId="77777777" w:rsidR="00091B39" w:rsidRPr="002C69EC" w:rsidRDefault="00091B39" w:rsidP="00103CD5">
                  <w:pPr>
                    <w:rPr>
                      <w:rFonts w:cs="B Koodak"/>
                      <w:b/>
                      <w:bCs/>
                      <w:rtl/>
                    </w:rPr>
                  </w:pPr>
                </w:p>
              </w:tc>
              <w:tc>
                <w:tcPr>
                  <w:tcW w:w="1666" w:type="dxa"/>
                  <w:vAlign w:val="center"/>
                </w:tcPr>
                <w:p w14:paraId="1BAD3551" w14:textId="1AAEFA80" w:rsidR="00091B39" w:rsidRPr="002C69EC" w:rsidRDefault="00140BA8" w:rsidP="00140BA8">
                  <w:pPr>
                    <w:jc w:val="center"/>
                    <w:rPr>
                      <w:rFonts w:cs="B Koodak"/>
                      <w:b/>
                      <w:bCs/>
                      <w:rtl/>
                    </w:rPr>
                  </w:pPr>
                  <w:r>
                    <w:rPr>
                      <w:rFonts w:cs="B Koodak" w:hint="cs"/>
                      <w:b/>
                      <w:bCs/>
                      <w:rtl/>
                    </w:rPr>
                    <w:t>جذر</w:t>
                  </w:r>
                </w:p>
              </w:tc>
            </w:tr>
            <w:tr w:rsidR="00091B39" w:rsidRPr="002C69EC" w14:paraId="258CE430" w14:textId="77777777" w:rsidTr="003B25ED">
              <w:tc>
                <w:tcPr>
                  <w:tcW w:w="3242" w:type="dxa"/>
                  <w:vAlign w:val="center"/>
                </w:tcPr>
                <w:p w14:paraId="4A383DA8" w14:textId="77777777" w:rsidR="00091B39" w:rsidRPr="002C69EC" w:rsidRDefault="00091B39" w:rsidP="00103CD5">
                  <w:pPr>
                    <w:rPr>
                      <w:rFonts w:cs="B Koodak"/>
                      <w:b/>
                      <w:bCs/>
                      <w:rtl/>
                    </w:rPr>
                  </w:pPr>
                </w:p>
              </w:tc>
              <w:tc>
                <w:tcPr>
                  <w:tcW w:w="1575" w:type="dxa"/>
                  <w:vAlign w:val="center"/>
                </w:tcPr>
                <w:p w14:paraId="6AA2394F" w14:textId="77777777" w:rsidR="00091B39" w:rsidRPr="002C69EC" w:rsidRDefault="00091B39" w:rsidP="00103CD5">
                  <w:pPr>
                    <w:rPr>
                      <w:rFonts w:cs="B Koodak"/>
                      <w:b/>
                      <w:bCs/>
                      <w:rtl/>
                    </w:rPr>
                  </w:pPr>
                </w:p>
              </w:tc>
              <w:tc>
                <w:tcPr>
                  <w:tcW w:w="1666" w:type="dxa"/>
                  <w:vAlign w:val="center"/>
                </w:tcPr>
                <w:p w14:paraId="6C7D7F63" w14:textId="09536FDF" w:rsidR="00091B39" w:rsidRPr="002C69EC" w:rsidRDefault="00140BA8" w:rsidP="00140BA8">
                  <w:pPr>
                    <w:jc w:val="center"/>
                    <w:rPr>
                      <w:rFonts w:cs="B Koodak"/>
                      <w:b/>
                      <w:bCs/>
                      <w:rtl/>
                    </w:rPr>
                  </w:pPr>
                  <w:r>
                    <w:rPr>
                      <w:rFonts w:cs="B Koodak" w:hint="cs"/>
                      <w:b/>
                      <w:bCs/>
                      <w:rtl/>
                    </w:rPr>
                    <w:t>مجذور</w:t>
                  </w:r>
                </w:p>
              </w:tc>
            </w:tr>
          </w:tbl>
          <w:p w14:paraId="75D31617" w14:textId="77777777" w:rsidR="00091B39" w:rsidRPr="00091B39" w:rsidRDefault="00091B39" w:rsidP="0099748C">
            <w:pPr>
              <w:tabs>
                <w:tab w:val="left" w:pos="6869"/>
              </w:tabs>
              <w:rPr>
                <w:b/>
                <w:bCs/>
                <w:sz w:val="2"/>
                <w:szCs w:val="2"/>
                <w:rtl/>
              </w:rPr>
            </w:pPr>
          </w:p>
          <w:p w14:paraId="05EC5CE2" w14:textId="4BF0F425" w:rsidR="00091B39" w:rsidRPr="0068136F" w:rsidRDefault="00091B39" w:rsidP="0099748C">
            <w:pPr>
              <w:tabs>
                <w:tab w:val="left" w:pos="6869"/>
              </w:tabs>
              <w:rPr>
                <w:b/>
                <w:bCs/>
                <w:sz w:val="2"/>
                <w:szCs w:val="2"/>
                <w:rtl/>
              </w:rPr>
            </w:pPr>
          </w:p>
        </w:tc>
      </w:tr>
      <w:tr w:rsidR="00091B39" w:rsidRPr="00EA41BB" w14:paraId="46B60C16" w14:textId="77777777" w:rsidTr="00091B39">
        <w:tc>
          <w:tcPr>
            <w:tcW w:w="431" w:type="dxa"/>
          </w:tcPr>
          <w:p w14:paraId="0C298729" w14:textId="77777777" w:rsidR="00091B39" w:rsidRPr="00EA41BB" w:rsidRDefault="00091B39" w:rsidP="00A66714">
            <w:pPr>
              <w:pStyle w:val="ListParagraph"/>
              <w:numPr>
                <w:ilvl w:val="0"/>
                <w:numId w:val="2"/>
              </w:numPr>
              <w:tabs>
                <w:tab w:val="center" w:pos="5408"/>
              </w:tabs>
              <w:jc w:val="center"/>
              <w:rPr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10621" w:type="dxa"/>
          </w:tcPr>
          <w:p w14:paraId="3032E89E" w14:textId="77777777" w:rsidR="00091B39" w:rsidRDefault="00091B39" w:rsidP="00A72949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تساوی های زیر را کامل کنید.</w:t>
            </w:r>
          </w:p>
          <w:p w14:paraId="2C12BC22" w14:textId="5B36E08E" w:rsidR="00091B39" w:rsidRDefault="00091B39" w:rsidP="00416276">
            <w:pPr>
              <w:tabs>
                <w:tab w:val="left" w:pos="6293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                                        </w:t>
            </w:r>
            <w:r w:rsidRPr="00416276">
              <w:rPr>
                <w:b/>
                <w:bCs/>
                <w:position w:val="-32"/>
              </w:rPr>
              <w:object w:dxaOrig="2240" w:dyaOrig="780" w14:anchorId="3C742CF9">
                <v:shape id="_x0000_i1040" type="#_x0000_t75" style="width:111.75pt;height:39pt" o:ole="">
                  <v:imagedata r:id="rId37" o:title=""/>
                </v:shape>
                <o:OLEObject Type="Embed" ProgID="Equation.DSMT4" ShapeID="_x0000_i1040" DrawAspect="Content" ObjectID="_1776696647" r:id="rId38"/>
              </w:object>
            </w:r>
            <w:r>
              <w:rPr>
                <w:b/>
                <w:bCs/>
                <w:rtl/>
              </w:rPr>
              <w:t xml:space="preserve"> </w:t>
            </w:r>
            <w:r>
              <w:rPr>
                <w:b/>
                <w:bCs/>
                <w:rtl/>
              </w:rPr>
              <w:tab/>
            </w:r>
            <w:r>
              <w:rPr>
                <w:rFonts w:hint="cs"/>
                <w:b/>
                <w:bCs/>
                <w:rtl/>
              </w:rPr>
              <w:t xml:space="preserve">              </w:t>
            </w:r>
            <w:r w:rsidRPr="00416276">
              <w:rPr>
                <w:b/>
                <w:bCs/>
                <w:position w:val="-32"/>
              </w:rPr>
              <w:object w:dxaOrig="2240" w:dyaOrig="780" w14:anchorId="4FEE2B8A">
                <v:shape id="_x0000_i1041" type="#_x0000_t75" style="width:111.75pt;height:39pt" o:ole="">
                  <v:imagedata r:id="rId39" o:title=""/>
                </v:shape>
                <o:OLEObject Type="Embed" ProgID="Equation.DSMT4" ShapeID="_x0000_i1041" DrawAspect="Content" ObjectID="_1776696648" r:id="rId40"/>
              </w:object>
            </w:r>
          </w:p>
          <w:p w14:paraId="65C829CF" w14:textId="77777777" w:rsidR="00091B39" w:rsidRPr="00091B39" w:rsidRDefault="00091B39" w:rsidP="00416276">
            <w:pPr>
              <w:tabs>
                <w:tab w:val="left" w:pos="6293"/>
              </w:tabs>
              <w:rPr>
                <w:b/>
                <w:bCs/>
                <w:sz w:val="8"/>
                <w:szCs w:val="8"/>
                <w:rtl/>
              </w:rPr>
            </w:pPr>
          </w:p>
        </w:tc>
      </w:tr>
      <w:tr w:rsidR="00091B39" w:rsidRPr="00EA41BB" w14:paraId="0F8BAC12" w14:textId="77777777" w:rsidTr="00091B39">
        <w:tc>
          <w:tcPr>
            <w:tcW w:w="431" w:type="dxa"/>
          </w:tcPr>
          <w:p w14:paraId="10CAF01B" w14:textId="77777777" w:rsidR="00091B39" w:rsidRPr="00EA41BB" w:rsidRDefault="00091B39" w:rsidP="00A66714">
            <w:pPr>
              <w:pStyle w:val="ListParagraph"/>
              <w:numPr>
                <w:ilvl w:val="0"/>
                <w:numId w:val="2"/>
              </w:numPr>
              <w:tabs>
                <w:tab w:val="center" w:pos="5408"/>
              </w:tabs>
              <w:jc w:val="center"/>
              <w:rPr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10621" w:type="dxa"/>
          </w:tcPr>
          <w:p w14:paraId="4F9CB4D5" w14:textId="77777777" w:rsidR="00091B39" w:rsidRPr="007A2731" w:rsidRDefault="00091B39" w:rsidP="00B54887">
            <w:pPr>
              <w:rPr>
                <w:rFonts w:cs="B Koodak"/>
                <w:b/>
                <w:bCs/>
                <w:rtl/>
              </w:rPr>
            </w:pPr>
            <w:r>
              <w:rPr>
                <w:rFonts w:cs="B Koodak"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36064" behindDoc="0" locked="0" layoutInCell="1" allowOverlap="1" wp14:anchorId="4D6DA0EB" wp14:editId="01C3455F">
                      <wp:simplePos x="0" y="0"/>
                      <wp:positionH relativeFrom="column">
                        <wp:posOffset>1693154</wp:posOffset>
                      </wp:positionH>
                      <wp:positionV relativeFrom="paragraph">
                        <wp:posOffset>415290</wp:posOffset>
                      </wp:positionV>
                      <wp:extent cx="514350" cy="457200"/>
                      <wp:effectExtent l="0" t="0" r="0" b="0"/>
                      <wp:wrapNone/>
                      <wp:docPr id="2248" name="Text Box 22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4350" cy="4572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144224F" w14:textId="77777777" w:rsidR="00091B39" w:rsidRPr="00247533" w:rsidRDefault="00091B39" w:rsidP="00B54887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 w:rsidRPr="00247533">
                                    <w:rPr>
                                      <w:b/>
                                      <w:bCs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4D6DA0EB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248" o:spid="_x0000_s1026" type="#_x0000_t202" style="position:absolute;left:0;text-align:left;margin-left:133.3pt;margin-top:32.7pt;width:40.5pt;height:36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" filled="f" stroked="f" strokeweight=".5pt">
                      <v:textbox>
                        <w:txbxContent>
                          <w:p w14:paraId="1144224F" w14:textId="77777777" w:rsidR="00091B39" w:rsidRPr="00247533" w:rsidRDefault="00091B39" w:rsidP="00B54887">
                            <w:pPr>
                              <w:rPr>
                                <w:b/>
                                <w:bCs/>
                              </w:rPr>
                            </w:pPr>
                            <w:r w:rsidRPr="00247533">
                              <w:rPr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B Koodak" w:hint="cs"/>
                <w:b/>
                <w:bCs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735040" behindDoc="0" locked="0" layoutInCell="1" allowOverlap="1" wp14:anchorId="3B48F380" wp14:editId="78B252DC">
                      <wp:simplePos x="0" y="0"/>
                      <wp:positionH relativeFrom="column">
                        <wp:posOffset>59055</wp:posOffset>
                      </wp:positionH>
                      <wp:positionV relativeFrom="paragraph">
                        <wp:posOffset>158115</wp:posOffset>
                      </wp:positionV>
                      <wp:extent cx="2552065" cy="2609216"/>
                      <wp:effectExtent l="0" t="38100" r="57785" b="38735"/>
                      <wp:wrapNone/>
                      <wp:docPr id="2247" name="Group 224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552065" cy="2609216"/>
                                <a:chOff x="0" y="0"/>
                                <a:chExt cx="2552065" cy="2609216"/>
                              </a:xfrm>
                            </wpg:grpSpPr>
                            <wpg:grpSp>
                              <wpg:cNvPr id="2245" name="Group 2245"/>
                              <wpg:cNvGrpSpPr/>
                              <wpg:grpSpPr>
                                <a:xfrm>
                                  <a:off x="0" y="0"/>
                                  <a:ext cx="2552065" cy="2609216"/>
                                  <a:chOff x="464633" y="439166"/>
                                  <a:chExt cx="1524610" cy="1558649"/>
                                </a:xfrm>
                              </wpg:grpSpPr>
                              <wpg:grpSp>
                                <wpg:cNvPr id="2243" name="Group 2243"/>
                                <wpg:cNvGrpSpPr/>
                                <wpg:grpSpPr>
                                  <a:xfrm>
                                    <a:off x="492529" y="492125"/>
                                    <a:ext cx="1477833" cy="1476375"/>
                                    <a:chOff x="492529" y="492125"/>
                                    <a:chExt cx="1477833" cy="1476375"/>
                                  </a:xfrm>
                                </wpg:grpSpPr>
                                <wpg:grpSp>
                                  <wpg:cNvPr id="2123" name="Group 2123"/>
                                  <wpg:cNvGrpSpPr/>
                                  <wpg:grpSpPr>
                                    <a:xfrm>
                                      <a:off x="492590" y="492125"/>
                                      <a:ext cx="1477772" cy="984250"/>
                                      <a:chOff x="495300" y="742950"/>
                                      <a:chExt cx="1485900" cy="990600"/>
                                    </a:xfrm>
                                  </wpg:grpSpPr>
                                  <wpg:grpSp>
                                    <wpg:cNvPr id="324" name="Group 324"/>
                                    <wpg:cNvGrpSpPr/>
                                    <wpg:grpSpPr>
                                      <a:xfrm>
                                        <a:off x="495300" y="7429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326" name="Rectangle 326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27" name="Rectangle 327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2" name="Rectangle 332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3" name="Rectangle 333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4" name="Rectangle 334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5" name="Rectangle 335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340" name="Group 340"/>
                                    <wpg:cNvGrpSpPr/>
                                    <wpg:grpSpPr>
                                      <a:xfrm>
                                        <a:off x="495300" y="9906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342" name="Rectangle 342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3" name="Rectangle 343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4" name="Rectangle 344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5" name="Rectangle 345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6" name="Rectangle 346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7" name="Rectangle 347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44" name="Group 2144"/>
                                    <wpg:cNvGrpSpPr/>
                                    <wpg:grpSpPr>
                                      <a:xfrm>
                                        <a:off x="495300" y="12382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46" name="Rectangle 2146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7" name="Rectangle 2147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8" name="Rectangle 2148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9" name="Rectangle 2149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0" name="Rectangle 2150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1" name="Rectangle 2151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56" name="Group 2156"/>
                                    <wpg:cNvGrpSpPr/>
                                    <wpg:grpSpPr>
                                      <a:xfrm>
                                        <a:off x="495300" y="14859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58" name="Rectangle 2158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9" name="Rectangle 2159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0" name="Rectangle 2160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1" name="Rectangle 2161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2" name="Rectangle 2162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3" name="Rectangle 2163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g:grpSp>
                                  <wpg:cNvPr id="2170" name="Group 2170"/>
                                  <wpg:cNvGrpSpPr/>
                                  <wpg:grpSpPr>
                                    <a:xfrm>
                                      <a:off x="492529" y="1476375"/>
                                      <a:ext cx="1477587" cy="492125"/>
                                      <a:chOff x="495300" y="247650"/>
                                      <a:chExt cx="1485900" cy="495300"/>
                                    </a:xfrm>
                                  </wpg:grpSpPr>
                                  <wpg:grpSp>
                                    <wpg:cNvPr id="2171" name="Group 2171"/>
                                    <wpg:cNvGrpSpPr/>
                                    <wpg:grpSpPr>
                                      <a:xfrm>
                                        <a:off x="495300" y="2476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73" name="Rectangle 2173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4" name="Rectangle 2174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5" name="Rectangle 2175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6" name="Rectangle 2176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7" name="Rectangle 2177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8" name="Rectangle 2178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83" name="Group 2183"/>
                                    <wpg:cNvGrpSpPr/>
                                    <wpg:grpSpPr>
                                      <a:xfrm>
                                        <a:off x="495300" y="4953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85" name="Rectangle 2185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86" name="Rectangle 2186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87" name="Rectangle 2187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88" name="Rectangle 2188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89" name="Rectangle 2189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90" name="Rectangle 2190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2244" name="Straight Arrow Connector 2244"/>
                                <wps:cNvCnPr/>
                                <wps:spPr>
                                  <a:xfrm>
                                    <a:off x="464633" y="1237929"/>
                                    <a:ext cx="1524610" cy="0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86" name="Straight Arrow Connector 486"/>
                                <wps:cNvCnPr/>
                                <wps:spPr>
                                  <a:xfrm flipV="1">
                                    <a:off x="1225526" y="439166"/>
                                    <a:ext cx="12982" cy="1558649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2246" name="Oval 2246"/>
                              <wps:cNvSpPr/>
                              <wps:spPr>
                                <a:xfrm>
                                  <a:off x="2076449" y="466724"/>
                                  <a:ext cx="72000" cy="720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040923F" id="Group 2247" o:spid="_x0000_s1026" style="position:absolute;left:0;text-align:left;margin-left:4.65pt;margin-top:12.45pt;width:200.95pt;height:205.45pt;z-index:251735040" coordsize="25520,260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">
                      <v:group id="Group 2245" o:spid="_x0000_s1027" style="position:absolute;width:25520;height:26092" coordorigin="4646,4391" coordsize="15246,155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">
                        <v:group id="Group 2243" o:spid="_x0000_s1028" style="position:absolute;left:4925;top:4921;width:14778;height:14764" coordorigin="4925,4921" coordsize="14778,147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">
                          <v:group id="Group 2123" o:spid="_x0000_s1029" style="position:absolute;left:4925;top:4921;width:14778;height:9842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tn4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">
                            <v:group id="Group 324" o:spid="_x0000_s1030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q7e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aLODvTDgCcv0LAAD//wMAUEsBAi0AFAAGAAgAAAAhANvh9svuAAAAhQEAABMAAAAAAAAA&#10;AAAAAAAAAAAAAFtDb250ZW50X1R5cGVzXS54bWxQSwECLQAUAAYACAAAACEAWvQsW78AAAAVAQAA&#10;CwAAAAAAAAAAAAAAAAAfAQAAX3JlbHMvLnJlbHNQSwECLQAUAAYACAAAACEA0o6u3sYAAADcAAAA&#10;DwAAAAAAAAAAAAAAAAAHAgAAZHJzL2Rvd25yZXYueG1sUEsFBgAAAAADAAMAtwAAAPoCAAAAAA==&#10;">
                              <v:rect id="Rectangle 326" o:spid="_x0000_s103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" filled="f" strokecolor="windowText" strokeweight="1pt"/>
                              <v:rect id="Rectangle 327" o:spid="_x0000_s103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" filled="f" strokecolor="windowText" strokeweight="1pt"/>
                              <v:rect id="Rectangle 332" o:spid="_x0000_s103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" filled="f" strokecolor="windowText" strokeweight="1pt"/>
                              <v:rect id="Rectangle 333" o:spid="_x0000_s103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" filled="f" strokecolor="windowText" strokeweight="1pt"/>
                              <v:rect id="Rectangle 334" o:spid="_x0000_s103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" filled="f" strokecolor="windowText" strokeweight="1pt"/>
                              <v:rect id="Rectangle 335" o:spid="_x0000_s103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" filled="f" strokecolor="windowText" strokeweight="1pt"/>
                            </v:group>
                            <v:group id="Group 340" o:spid="_x0000_s1037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">
                              <v:rect id="Rectangle 342" o:spid="_x0000_s103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" filled="f" strokecolor="windowText" strokeweight="1pt"/>
                              <v:rect id="Rectangle 343" o:spid="_x0000_s103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" filled="f" strokecolor="windowText" strokeweight="1pt"/>
                              <v:rect id="Rectangle 344" o:spid="_x0000_s104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" filled="f" strokecolor="windowText" strokeweight="1pt"/>
                              <v:rect id="Rectangle 345" o:spid="_x0000_s104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" filled="f" strokecolor="windowText" strokeweight="1pt"/>
                              <v:rect id="Rectangle 346" o:spid="_x0000_s104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" filled="f" strokecolor="windowText" strokeweight="1pt"/>
                              <v:rect id="Rectangle 347" o:spid="_x0000_s104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" filled="f" strokecolor="windowText" strokeweight="1pt"/>
                            </v:group>
                            <v:group id="Group 2144" o:spid="_x0000_s1044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KQsxQAAAN0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">
                              <v:rect id="Rectangle 2146" o:spid="_x0000_s1045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" filled="f" strokecolor="windowText" strokeweight="1pt"/>
                              <v:rect id="Rectangle 2147" o:spid="_x0000_s104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" filled="f" strokecolor="windowText" strokeweight="1pt"/>
                              <v:rect id="Rectangle 2148" o:spid="_x0000_s104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" filled="f" strokecolor="windowText" strokeweight="1pt"/>
                              <v:rect id="Rectangle 2149" o:spid="_x0000_s104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" filled="f" strokecolor="windowText" strokeweight="1pt"/>
                              <v:rect id="Rectangle 2150" o:spid="_x0000_s104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" filled="f" strokecolor="windowText" strokeweight="1pt"/>
                              <v:rect id="Rectangle 2151" o:spid="_x0000_s105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" filled="f" strokecolor="windowText" strokeweight="1pt"/>
                            </v:group>
                            <v:group id="Group 2156" o:spid="_x0000_s1051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">
                              <v:rect id="Rectangle 2158" o:spid="_x0000_s105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" filled="f" strokecolor="windowText" strokeweight="1pt"/>
                              <v:rect id="Rectangle 2159" o:spid="_x0000_s105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" filled="f" strokecolor="windowText" strokeweight="1pt"/>
                              <v:rect id="Rectangle 2160" o:spid="_x0000_s105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" filled="f" strokecolor="windowText" strokeweight="1pt"/>
                              <v:rect id="Rectangle 2161" o:spid="_x0000_s105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" filled="f" strokecolor="windowText" strokeweight="1pt"/>
                              <v:rect id="Rectangle 2162" o:spid="_x0000_s105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" filled="f" strokecolor="windowText" strokeweight="1pt"/>
                              <v:rect id="Rectangle 2163" o:spid="_x0000_s105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" filled="f" strokecolor="windowText" strokeweight="1pt"/>
                            </v:group>
                          </v:group>
                          <v:group id="Group 2170" o:spid="_x0000_s1058" style="position:absolute;left:4925;top:14763;width:14776;height:4922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">
                            <v:group id="Group 2171" o:spid="_x0000_s1059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">
                              <v:rect id="Rectangle 2173" o:spid="_x0000_s106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" filled="f" strokecolor="windowText" strokeweight="1pt"/>
                              <v:rect id="Rectangle 2174" o:spid="_x0000_s106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" filled="f" strokecolor="windowText" strokeweight="1pt"/>
                              <v:rect id="Rectangle 2175" o:spid="_x0000_s106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" filled="f" strokecolor="windowText" strokeweight="1pt"/>
                              <v:rect id="Rectangle 2176" o:spid="_x0000_s106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" filled="f" strokecolor="windowText" strokeweight="1pt"/>
                              <v:rect id="Rectangle 2177" o:spid="_x0000_s106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" filled="f" strokecolor="windowText" strokeweight="1pt"/>
                              <v:rect id="Rectangle 2178" o:spid="_x0000_s106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" filled="f" strokecolor="windowText" strokeweight="1pt"/>
                            </v:group>
                            <v:group id="Group 2183" o:spid="_x0000_s1066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IbCxwAAAN0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ziZAmPN+EJyM0vAAAA//8DAFBLAQItABQABgAIAAAAIQDb4fbL7gAAAIUBAAATAAAAAAAA&#10;AAAAAAAAAAAAAABbQ29udGVudF9UeXBlc10ueG1sUEsBAi0AFAAGAAgAAAAhAFr0LFu/AAAAFQEA&#10;AAsAAAAAAAAAAAAAAAAAHwEAAF9yZWxzLy5yZWxzUEsBAi0AFAAGAAgAAAAhAP0QhsLHAAAA3QAA&#10;AA8AAAAAAAAAAAAAAAAABwIAAGRycy9kb3ducmV2LnhtbFBLBQYAAAAAAwADALcAAAD7AgAAAAA=&#10;">
                              <v:rect id="Rectangle 2185" o:spid="_x0000_s1067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" filled="f" strokecolor="windowText" strokeweight="1pt"/>
                              <v:rect id="Rectangle 2186" o:spid="_x0000_s1068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" filled="f" strokecolor="windowText" strokeweight="1pt"/>
                              <v:rect id="Rectangle 2187" o:spid="_x0000_s1069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" filled="f" strokecolor="windowText" strokeweight="1pt"/>
                              <v:rect id="Rectangle 2188" o:spid="_x0000_s1070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" filled="f" strokecolor="windowText" strokeweight="1pt"/>
                              <v:rect id="Rectangle 2189" o:spid="_x0000_s1071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" filled="f" strokecolor="windowText" strokeweight="1pt"/>
                              <v:rect id="Rectangle 2190" o:spid="_x0000_s1072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" filled="f" strokecolor="windowText" strokeweight="1pt"/>
                            </v:group>
                          </v:group>
                        </v:group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2244" o:spid="_x0000_s1073" type="#_x0000_t32" style="position:absolute;left:4646;top:12379;width:1524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" strokecolor="black [3213]" strokeweight="2.25pt">
                          <v:stroke startarrow="block" endarrow="block" joinstyle="miter"/>
                        </v:shape>
                        <v:shape id="Straight Arrow Connector 486" o:spid="_x0000_s1074" type="#_x0000_t32" style="position:absolute;left:12255;top:4391;width:130;height:1558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" strokecolor="black [3213]" strokeweight="2.25pt">
                          <v:stroke startarrow="block" endarrow="block" joinstyle="miter"/>
                        </v:shape>
                      </v:group>
                      <v:oval id="Oval 2246" o:spid="_x0000_s1075" style="position:absolute;left:20764;top:4667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" fillcolor="black [3200]" strokecolor="black [1600]" strokeweight="1pt">
                        <v:stroke joinstyle="miter"/>
                      </v:oval>
                    </v:group>
                  </w:pict>
                </mc:Fallback>
              </mc:AlternateContent>
            </w:r>
            <w:r w:rsidRPr="007A2731">
              <w:rPr>
                <w:rFonts w:cs="B Koodak" w:hint="cs"/>
                <w:b/>
                <w:bCs/>
                <w:rtl/>
              </w:rPr>
              <w:t>الف) نقطه</w:t>
            </w:r>
            <w:r w:rsidRPr="007A2731">
              <w:rPr>
                <w:rFonts w:cs="B Koodak"/>
                <w:b/>
                <w:bCs/>
                <w:rtl/>
              </w:rPr>
              <w:softHyphen/>
            </w:r>
            <w:r w:rsidRPr="007A2731">
              <w:rPr>
                <w:rFonts w:cs="B Koodak" w:hint="cs"/>
                <w:b/>
                <w:bCs/>
                <w:rtl/>
              </w:rPr>
              <w:t xml:space="preserve"> </w:t>
            </w:r>
            <w:r w:rsidRPr="007A2731">
              <w:rPr>
                <w:rFonts w:cs="B Koodak"/>
                <w:b/>
                <w:bCs/>
                <w:position w:val="-34"/>
              </w:rPr>
              <w:object w:dxaOrig="1080" w:dyaOrig="840" w14:anchorId="35FB4A40">
                <v:shape id="_x0000_i1042" type="#_x0000_t75" style="width:53.25pt;height:42pt" o:ole="">
                  <v:imagedata r:id="rId41" o:title=""/>
                </v:shape>
                <o:OLEObject Type="Embed" ProgID="Equation.DSMT4" ShapeID="_x0000_i1042" DrawAspect="Content" ObjectID="_1776696649" r:id="rId42"/>
              </w:object>
            </w:r>
            <w:r>
              <w:rPr>
                <w:rFonts w:cs="B Koodak" w:hint="cs"/>
                <w:b/>
                <w:bCs/>
                <w:rtl/>
              </w:rPr>
              <w:t xml:space="preserve"> </w:t>
            </w:r>
            <w:r w:rsidRPr="007A2731">
              <w:rPr>
                <w:rFonts w:cs="B Koodak" w:hint="cs"/>
                <w:b/>
                <w:bCs/>
                <w:rtl/>
              </w:rPr>
              <w:t xml:space="preserve"> را روی محور مقابل مشخص کنید.</w:t>
            </w:r>
            <w:r w:rsidRPr="007A2731">
              <w:rPr>
                <w:rFonts w:cs="B Koodak"/>
                <w:b/>
                <w:bCs/>
              </w:rPr>
              <w:t xml:space="preserve"> </w:t>
            </w:r>
          </w:p>
          <w:p w14:paraId="49D2276B" w14:textId="77777777" w:rsidR="00091B39" w:rsidRPr="007A2731" w:rsidRDefault="00091B39" w:rsidP="00B54887">
            <w:pPr>
              <w:rPr>
                <w:rFonts w:cs="B Koodak"/>
                <w:b/>
                <w:bCs/>
                <w:rtl/>
              </w:rPr>
            </w:pPr>
            <w:r w:rsidRPr="007A2731">
              <w:rPr>
                <w:rFonts w:cs="B Koodak" w:hint="cs"/>
                <w:b/>
                <w:bCs/>
                <w:rtl/>
              </w:rPr>
              <w:t xml:space="preserve">ب) مختصات نقطه </w:t>
            </w:r>
            <w:r w:rsidRPr="007A2731">
              <w:rPr>
                <w:rFonts w:cs="B Koodak"/>
                <w:b/>
                <w:bCs/>
              </w:rPr>
              <w:t xml:space="preserve">B </w:t>
            </w:r>
            <w:r w:rsidRPr="007A2731">
              <w:rPr>
                <w:rFonts w:cs="B Koodak" w:hint="cs"/>
                <w:b/>
                <w:bCs/>
                <w:rtl/>
              </w:rPr>
              <w:t xml:space="preserve">  را بنویسید.</w:t>
            </w:r>
          </w:p>
          <w:p w14:paraId="1E3F1E1F" w14:textId="77777777" w:rsidR="00091B39" w:rsidRPr="007A2731" w:rsidRDefault="00091B39" w:rsidP="00B54887">
            <w:pPr>
              <w:rPr>
                <w:rFonts w:cs="B Koodak"/>
                <w:b/>
                <w:bCs/>
                <w:rtl/>
              </w:rPr>
            </w:pPr>
            <w:r w:rsidRPr="007A2731">
              <w:rPr>
                <w:rFonts w:cs="B Koodak" w:hint="cs"/>
                <w:b/>
                <w:bCs/>
                <w:rtl/>
              </w:rPr>
              <w:t xml:space="preserve">                                                         </w:t>
            </w:r>
            <w:r w:rsidRPr="007A2731">
              <w:rPr>
                <w:rFonts w:cs="B Koodak"/>
                <w:b/>
                <w:bCs/>
              </w:rPr>
              <w:object w:dxaOrig="1100" w:dyaOrig="840" w14:anchorId="045C557E">
                <v:shape id="_x0000_i1043" type="#_x0000_t75" style="width:54pt;height:42pt" o:ole="">
                  <v:imagedata r:id="rId43" o:title=""/>
                </v:shape>
                <o:OLEObject Type="Embed" ProgID="Equation.DSMT4" ShapeID="_x0000_i1043" DrawAspect="Content" ObjectID="_1776696650" r:id="rId44"/>
              </w:object>
            </w:r>
            <w:r w:rsidRPr="007A2731">
              <w:rPr>
                <w:rFonts w:cs="B Koodak" w:hint="cs"/>
                <w:b/>
                <w:bCs/>
                <w:rtl/>
              </w:rPr>
              <w:t xml:space="preserve">  </w:t>
            </w:r>
          </w:p>
          <w:p w14:paraId="76735477" w14:textId="77777777" w:rsidR="00091B39" w:rsidRPr="007A2731" w:rsidRDefault="00091B39" w:rsidP="00B54887">
            <w:pPr>
              <w:rPr>
                <w:rFonts w:cs="B Koodak"/>
                <w:b/>
                <w:bCs/>
                <w:rtl/>
              </w:rPr>
            </w:pPr>
            <w:r w:rsidRPr="007A2731">
              <w:rPr>
                <w:rFonts w:cs="B Koodak" w:hint="cs"/>
                <w:b/>
                <w:bCs/>
                <w:rtl/>
              </w:rPr>
              <w:t xml:space="preserve">ب) بردار </w:t>
            </w:r>
            <w:r w:rsidRPr="007A2731">
              <w:rPr>
                <w:rFonts w:cs="B Koodak"/>
                <w:b/>
                <w:bCs/>
              </w:rPr>
              <w:object w:dxaOrig="460" w:dyaOrig="360" w14:anchorId="654866E3">
                <v:shape id="_x0000_i1044" type="#_x0000_t75" style="width:23.25pt;height:18pt" o:ole="">
                  <v:imagedata r:id="rId45" o:title=""/>
                </v:shape>
                <o:OLEObject Type="Embed" ProgID="Equation.3" ShapeID="_x0000_i1044" DrawAspect="Content" ObjectID="_1776696651" r:id="rId46"/>
              </w:object>
            </w:r>
            <w:r w:rsidRPr="007A2731">
              <w:rPr>
                <w:rFonts w:cs="B Koodak" w:hint="cs"/>
                <w:b/>
                <w:bCs/>
                <w:rtl/>
              </w:rPr>
              <w:t xml:space="preserve"> را رسم كنيد و مختصات آن را بنويسيد.     </w:t>
            </w:r>
          </w:p>
          <w:p w14:paraId="57694C8F" w14:textId="7F096182" w:rsidR="00091B39" w:rsidRPr="007A2731" w:rsidRDefault="00091B39" w:rsidP="00413CC3">
            <w:pPr>
              <w:rPr>
                <w:rFonts w:cs="B Koodak"/>
                <w:b/>
                <w:bCs/>
                <w:rtl/>
              </w:rPr>
            </w:pPr>
            <w:r w:rsidRPr="007A2731">
              <w:rPr>
                <w:rFonts w:cs="B Koodak" w:hint="cs"/>
                <w:b/>
                <w:bCs/>
                <w:rtl/>
              </w:rPr>
              <w:t xml:space="preserve">                                                           </w:t>
            </w:r>
            <w:r w:rsidRPr="00CC502F">
              <w:rPr>
                <w:rFonts w:cs="B Koodak"/>
                <w:b/>
                <w:bCs/>
                <w:position w:val="-30"/>
              </w:rPr>
              <w:object w:dxaOrig="1240" w:dyaOrig="740" w14:anchorId="25A00170">
                <v:shape id="_x0000_i1045" type="#_x0000_t75" style="width:61.5pt;height:36.75pt" o:ole="">
                  <v:imagedata r:id="rId47" o:title=""/>
                </v:shape>
                <o:OLEObject Type="Embed" ProgID="Equation.DSMT4" ShapeID="_x0000_i1045" DrawAspect="Content" ObjectID="_1776696652" r:id="rId48"/>
              </w:object>
            </w:r>
            <w:r w:rsidRPr="007A2731">
              <w:rPr>
                <w:rFonts w:cs="B Koodak" w:hint="cs"/>
                <w:b/>
                <w:bCs/>
                <w:rtl/>
              </w:rPr>
              <w:t xml:space="preserve">  </w:t>
            </w:r>
          </w:p>
          <w:p w14:paraId="7DAAF817" w14:textId="77777777" w:rsidR="00091B39" w:rsidRDefault="00091B39" w:rsidP="00B54887">
            <w:pPr>
              <w:rPr>
                <w:rFonts w:cs="B Koodak"/>
                <w:b/>
                <w:bCs/>
                <w:rtl/>
              </w:rPr>
            </w:pPr>
            <w:r w:rsidRPr="007A2731">
              <w:rPr>
                <w:rFonts w:cs="B Koodak" w:hint="cs"/>
                <w:b/>
                <w:bCs/>
                <w:rtl/>
              </w:rPr>
              <w:t xml:space="preserve">د) جمع متناظر با بردار  </w:t>
            </w:r>
            <w:r w:rsidRPr="007A2731">
              <w:rPr>
                <w:rFonts w:cs="B Koodak"/>
                <w:b/>
                <w:bCs/>
              </w:rPr>
              <w:object w:dxaOrig="460" w:dyaOrig="360" w14:anchorId="0663D98B">
                <v:shape id="_x0000_i1046" type="#_x0000_t75" style="width:23.25pt;height:18pt" o:ole="">
                  <v:imagedata r:id="rId49" o:title=""/>
                </v:shape>
                <o:OLEObject Type="Embed" ProgID="Equation.3" ShapeID="_x0000_i1046" DrawAspect="Content" ObjectID="_1776696653" r:id="rId50"/>
              </w:object>
            </w:r>
            <w:r w:rsidRPr="007A2731">
              <w:rPr>
                <w:rFonts w:cs="B Koodak" w:hint="cs"/>
                <w:b/>
                <w:bCs/>
                <w:rtl/>
              </w:rPr>
              <w:t xml:space="preserve"> را  بنويسيد.   </w:t>
            </w:r>
          </w:p>
          <w:p w14:paraId="12C84CC4" w14:textId="02FF7C70" w:rsidR="00091B39" w:rsidRPr="00091B39" w:rsidRDefault="00091B39" w:rsidP="00091B39">
            <w:pPr>
              <w:rPr>
                <w:rFonts w:cs="B Koodak"/>
                <w:b/>
                <w:bCs/>
                <w:rtl/>
              </w:rPr>
            </w:pPr>
            <w:r>
              <w:rPr>
                <w:rFonts w:cs="B Koodak" w:hint="cs"/>
                <w:b/>
                <w:bCs/>
                <w:rtl/>
              </w:rPr>
              <w:t xml:space="preserve">                                                          </w:t>
            </w:r>
            <w:r w:rsidRPr="007A2731">
              <w:rPr>
                <w:rFonts w:cs="B Koodak" w:hint="cs"/>
                <w:b/>
                <w:bCs/>
                <w:rtl/>
              </w:rPr>
              <w:t xml:space="preserve"> </w:t>
            </w:r>
            <w:r w:rsidRPr="00CC502F">
              <w:rPr>
                <w:rFonts w:cs="B Koodak"/>
                <w:b/>
                <w:bCs/>
                <w:position w:val="-32"/>
              </w:rPr>
              <w:object w:dxaOrig="2160" w:dyaOrig="780" w14:anchorId="3F9D5149">
                <v:shape id="_x0000_i1047" type="#_x0000_t75" style="width:108.75pt;height:39pt" o:ole="">
                  <v:imagedata r:id="rId51" o:title=""/>
                </v:shape>
                <o:OLEObject Type="Embed" ProgID="Equation.DSMT4" ShapeID="_x0000_i1047" DrawAspect="Content" ObjectID="_1776696654" r:id="rId52"/>
              </w:object>
            </w:r>
            <w:r w:rsidRPr="007A2731">
              <w:rPr>
                <w:rFonts w:cs="B Koodak" w:hint="cs"/>
                <w:b/>
                <w:bCs/>
                <w:rtl/>
              </w:rPr>
              <w:t xml:space="preserve"> </w:t>
            </w:r>
            <w:r w:rsidRPr="007A2731">
              <w:rPr>
                <w:rFonts w:cs="B Koodak"/>
                <w:b/>
                <w:bCs/>
                <w:rtl/>
              </w:rPr>
              <w:t xml:space="preserve"> </w:t>
            </w:r>
            <w:r w:rsidRPr="007A2731">
              <w:rPr>
                <w:rFonts w:cs="B Koodak" w:hint="cs"/>
                <w:b/>
                <w:bCs/>
                <w:rtl/>
              </w:rPr>
              <w:t xml:space="preserve"> </w:t>
            </w:r>
          </w:p>
        </w:tc>
      </w:tr>
      <w:tr w:rsidR="00091B39" w:rsidRPr="00EA41BB" w14:paraId="393ACFF7" w14:textId="77777777" w:rsidTr="00091B39">
        <w:tc>
          <w:tcPr>
            <w:tcW w:w="431" w:type="dxa"/>
          </w:tcPr>
          <w:p w14:paraId="7C54E5E8" w14:textId="77777777" w:rsidR="00091B39" w:rsidRPr="00EA41BB" w:rsidRDefault="00091B39" w:rsidP="00A66714">
            <w:pPr>
              <w:pStyle w:val="ListParagraph"/>
              <w:numPr>
                <w:ilvl w:val="0"/>
                <w:numId w:val="2"/>
              </w:numPr>
              <w:tabs>
                <w:tab w:val="center" w:pos="5408"/>
              </w:tabs>
              <w:jc w:val="center"/>
              <w:rPr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10621" w:type="dxa"/>
          </w:tcPr>
          <w:p w14:paraId="2C9FE4F0" w14:textId="7FC6C533" w:rsidR="00091B39" w:rsidRDefault="00091B39" w:rsidP="007F2610">
            <w:pPr>
              <w:rPr>
                <w:b/>
                <w:bCs/>
                <w:noProof/>
                <w:rtl/>
              </w:rPr>
            </w:pPr>
            <w:r w:rsidRPr="00993C7E">
              <w:rPr>
                <w:rFonts w:eastAsia="Times New Roman" w:cs="B Koodak" w:hint="cs"/>
                <w:b/>
                <w:bCs/>
                <w:noProof/>
                <w:sz w:val="20"/>
                <w:rtl/>
              </w:rPr>
              <mc:AlternateContent>
                <mc:Choice Requires="wpg">
                  <w:drawing>
                    <wp:anchor distT="0" distB="0" distL="114300" distR="114300" simplePos="0" relativeHeight="251731968" behindDoc="0" locked="0" layoutInCell="1" allowOverlap="1" wp14:anchorId="5BA5267F" wp14:editId="6585B02F">
                      <wp:simplePos x="0" y="0"/>
                      <wp:positionH relativeFrom="column">
                        <wp:posOffset>263275</wp:posOffset>
                      </wp:positionH>
                      <wp:positionV relativeFrom="paragraph">
                        <wp:posOffset>51813</wp:posOffset>
                      </wp:positionV>
                      <wp:extent cx="1376326" cy="750014"/>
                      <wp:effectExtent l="0" t="0" r="14605" b="12065"/>
                      <wp:wrapNone/>
                      <wp:docPr id="52" name="Group 5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76326" cy="750014"/>
                                <a:chOff x="0" y="142522"/>
                                <a:chExt cx="1568450" cy="855134"/>
                              </a:xfrm>
                            </wpg:grpSpPr>
                            <wpg:grpSp>
                              <wpg:cNvPr id="53" name="Group 53"/>
                              <wpg:cNvGrpSpPr/>
                              <wpg:grpSpPr>
                                <a:xfrm>
                                  <a:off x="0" y="142522"/>
                                  <a:ext cx="1568450" cy="855134"/>
                                  <a:chOff x="0" y="247650"/>
                                  <a:chExt cx="2724150" cy="1485900"/>
                                </a:xfrm>
                              </wpg:grpSpPr>
                              <wpg:grpSp>
                                <wpg:cNvPr id="54" name="Group 54"/>
                                <wpg:cNvGrpSpPr/>
                                <wpg:grpSpPr>
                                  <a:xfrm>
                                    <a:off x="0" y="2476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55" name="Rectangle 55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6" name="Rectangle 56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7" name="Rectangle 57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8" name="Rectangle 58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9" name="Rectangle 59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2" name="Rectangle 62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4" name="Rectangle 224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5" name="Rectangle 225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6" name="Rectangle 226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7" name="Rectangle 227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8" name="Rectangle 228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31" name="Group 231"/>
                                <wpg:cNvGrpSpPr/>
                                <wpg:grpSpPr>
                                  <a:xfrm>
                                    <a:off x="0" y="4953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232" name="Rectangle 232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3" name="Rectangle 233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4" name="Rectangle 234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5" name="Rectangle 235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6" name="Rectangle 236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7" name="Rectangle 237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8" name="Rectangle 238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9" name="Rectangle 239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0" name="Rectangle 240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1" name="Rectangle 241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2" name="Rectangle 242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43" name="Group 243"/>
                                <wpg:cNvGrpSpPr/>
                                <wpg:grpSpPr>
                                  <a:xfrm>
                                    <a:off x="0" y="7429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244" name="Rectangle 244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5" name="Rectangle 245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6" name="Rectangle 246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7" name="Rectangle 247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8" name="Rectangle 248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9" name="Rectangle 249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50" name="Rectangle 250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51" name="Rectangle 251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52" name="Rectangle 252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53" name="Rectangle 253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54" name="Rectangle 254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55" name="Group 255"/>
                                <wpg:cNvGrpSpPr/>
                                <wpg:grpSpPr>
                                  <a:xfrm>
                                    <a:off x="0" y="9906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2048" name="Rectangle 2048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50" name="Rectangle 2050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51" name="Rectangle 2051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52" name="Rectangle 2052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53" name="Rectangle 2053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54" name="Rectangle 2054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55" name="Rectangle 2055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56" name="Rectangle 2056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57" name="Rectangle 2057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58" name="Rectangle 2058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59" name="Rectangle 2059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060" name="Group 2060"/>
                                <wpg:cNvGrpSpPr/>
                                <wpg:grpSpPr>
                                  <a:xfrm>
                                    <a:off x="0" y="12382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2061" name="Rectangle 2061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62" name="Rectangle 2062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63" name="Rectangle 2063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64" name="Rectangle 2064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65" name="Rectangle 2065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66" name="Rectangle 2066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67" name="Rectangle 2067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68" name="Rectangle 2068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69" name="Rectangle 2069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70" name="Rectangle 2070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71" name="Rectangle 2071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072" name="Group 2072"/>
                                <wpg:cNvGrpSpPr/>
                                <wpg:grpSpPr>
                                  <a:xfrm>
                                    <a:off x="0" y="14859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2073" name="Rectangle 2073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74" name="Rectangle 2074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75" name="Rectangle 2075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76" name="Rectangle 2076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77" name="Rectangle 2077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78" name="Rectangle 2078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79" name="Rectangle 2079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4" name="Rectangle 64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5" name="Rectangle 65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6" name="Rectangle 66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7" name="Rectangle 67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68" name="Smiley Face 68"/>
                              <wps:cNvSpPr/>
                              <wps:spPr>
                                <a:xfrm>
                                  <a:off x="142875" y="552450"/>
                                  <a:ext cx="285115" cy="284480"/>
                                </a:xfrm>
                                <a:prstGeom prst="smileyFac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2700" cap="flat" cmpd="sng" algn="ctr">
                                  <a:solidFill>
                                    <a:srgbClr val="4472C4">
                                      <a:shade val="5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9" name="Smiley Face 69"/>
                              <wps:cNvSpPr/>
                              <wps:spPr>
                                <a:xfrm>
                                  <a:off x="866775" y="285750"/>
                                  <a:ext cx="285115" cy="284480"/>
                                </a:xfrm>
                                <a:prstGeom prst="smileyFac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2700" cap="flat" cmpd="sng" algn="ctr">
                                  <a:solidFill>
                                    <a:srgbClr val="4472C4">
                                      <a:shade val="5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825F46F" id="Group 52" o:spid="_x0000_s1026" style="position:absolute;left:0;text-align:left;margin-left:20.75pt;margin-top:4.1pt;width:108.35pt;height:59.05pt;z-index:251731968;mso-width-relative:margin;mso-height-relative:margin" coordorigin=",1425" coordsize="15684,85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">
                      <v:group id="Group 53" o:spid="_x0000_s1027" style="position:absolute;top:1425;width:15684;height:8551" coordorigin=",2476" coordsize="27241,14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    <v:group id="Group 54" o:spid="_x0000_s1028" style="position:absolute;top:2476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      <v:rect id="Rectangle 55" o:spid="_x0000_s102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" filled="f" strokecolor="windowText" strokeweight="1pt"/>
                          <v:rect id="Rectangle 56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" filled="f" strokecolor="windowText" strokeweight="1pt"/>
                          <v:rect id="Rectangle 57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" filled="f" strokecolor="windowText" strokeweight="1pt"/>
                          <v:rect id="Rectangle 58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" filled="f" strokecolor="windowText" strokeweight="1pt"/>
                          <v:rect id="Rectangle 59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" filled="f" strokecolor="windowText" strokeweight="1pt"/>
                          <v:rect id="Rectangle 62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" filled="f" strokecolor="windowText" strokeweight="1pt"/>
                          <v:rect id="Rectangle 224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" filled="f" strokecolor="windowText" strokeweight="1pt"/>
                          <v:rect id="Rectangle 225" o:spid="_x0000_s103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" filled="f" strokecolor="windowText" strokeweight="1pt"/>
                          <v:rect id="Rectangle 226" o:spid="_x0000_s103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" filled="f" strokecolor="windowText" strokeweight="1pt"/>
                          <v:rect id="Rectangle 227" o:spid="_x0000_s103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" filled="f" strokecolor="windowText" strokeweight="1pt"/>
                          <v:rect id="Rectangle 228" o:spid="_x0000_s103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" filled="f" strokecolor="windowText" strokeweight="1pt"/>
                        </v:group>
                        <v:group id="Group 231" o:spid="_x0000_s1040" style="position:absolute;top:4953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">
                          <v:rect id="Rectangle 232" o:spid="_x0000_s1041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" filled="f" strokecolor="windowText" strokeweight="1pt"/>
                          <v:rect id="Rectangle 233" o:spid="_x0000_s104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" filled="f" strokecolor="windowText" strokeweight="1pt"/>
                          <v:rect id="Rectangle 234" o:spid="_x0000_s104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" filled="f" strokecolor="windowText" strokeweight="1pt"/>
                          <v:rect id="Rectangle 235" o:spid="_x0000_s104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" filled="f" strokecolor="windowText" strokeweight="1pt"/>
                          <v:rect id="Rectangle 236" o:spid="_x0000_s104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" filled="f" strokecolor="windowText" strokeweight="1pt"/>
                          <v:rect id="Rectangle 237" o:spid="_x0000_s104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" filled="f" strokecolor="windowText" strokeweight="1pt"/>
                          <v:rect id="Rectangle 238" o:spid="_x0000_s104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" filled="f" strokecolor="windowText" strokeweight="1pt"/>
                          <v:rect id="Rectangle 239" o:spid="_x0000_s104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" filled="f" strokecolor="windowText" strokeweight="1pt"/>
                          <v:rect id="Rectangle 240" o:spid="_x0000_s1049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" filled="f" strokecolor="windowText" strokeweight="1pt"/>
                          <v:rect id="Rectangle 241" o:spid="_x0000_s1050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" filled="f" strokecolor="windowText" strokeweight="1pt"/>
                          <v:rect id="Rectangle 242" o:spid="_x0000_s1051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" filled="f" strokecolor="windowText" strokeweight="1pt"/>
                        </v:group>
                        <v:group id="Group 243" o:spid="_x0000_s1052" style="position:absolute;top:7429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dyX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ySOHvTDgCcv0LAAD//wMAUEsBAi0AFAAGAAgAAAAhANvh9svuAAAAhQEAABMAAAAAAAAA&#10;AAAAAAAAAAAAAFtDb250ZW50X1R5cGVzXS54bWxQSwECLQAUAAYACAAAACEAWvQsW78AAAAVAQAA&#10;CwAAAAAAAAAAAAAAAAAfAQAAX3JlbHMvLnJlbHNQSwECLQAUAAYACAAAACEA9lncl8YAAADcAAAA&#10;DwAAAAAAAAAAAAAAAAAHAgAAZHJzL2Rvd25yZXYueG1sUEsFBgAAAAADAAMAtwAAAPoCAAAAAA==&#10;">
                          <v:rect id="Rectangle 244" o:spid="_x0000_s105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" filled="f" strokecolor="windowText" strokeweight="1pt"/>
                          <v:rect id="Rectangle 245" o:spid="_x0000_s105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" filled="f" strokecolor="windowText" strokeweight="1pt"/>
                          <v:rect id="Rectangle 246" o:spid="_x0000_s105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" filled="f" strokecolor="windowText" strokeweight="1pt"/>
                          <v:rect id="Rectangle 247" o:spid="_x0000_s105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" filled="f" strokecolor="windowText" strokeweight="1pt"/>
                          <v:rect id="Rectangle 248" o:spid="_x0000_s105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" filled="f" strokecolor="windowText" strokeweight="1pt"/>
                          <v:rect id="Rectangle 249" o:spid="_x0000_s105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" filled="f" strokecolor="windowText" strokeweight="1pt"/>
                          <v:rect id="Rectangle 250" o:spid="_x0000_s105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" filled="f" strokecolor="windowText" strokeweight="1pt"/>
                          <v:rect id="Rectangle 251" o:spid="_x0000_s106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" filled="f" strokecolor="windowText" strokeweight="1pt"/>
                          <v:rect id="Rectangle 252" o:spid="_x0000_s1061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" filled="f" strokecolor="windowText" strokeweight="1pt"/>
                          <v:rect id="Rectangle 253" o:spid="_x0000_s1062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" filled="f" strokecolor="windowText" strokeweight="1pt"/>
                          <v:rect id="Rectangle 254" o:spid="_x0000_s106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" filled="f" strokecolor="windowText" strokeweight="1pt"/>
                        </v:group>
                        <v:group id="Group 255" o:spid="_x0000_s1064" style="position:absolute;top:9906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Xel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SZLA75lwBOTyDQAA//8DAFBLAQItABQABgAIAAAAIQDb4fbL7gAAAIUBAAATAAAAAAAAAAAA&#10;AAAAAAAAAABbQ29udGVudF9UeXBlc10ueG1sUEsBAi0AFAAGAAgAAAAhAFr0LFu/AAAAFQEAAAsA&#10;AAAAAAAAAAAAAAAAHwEAAF9yZWxzLy5yZWxzUEsBAi0AFAAGAAgAAAAhAJMld6XEAAAA3AAAAA8A&#10;AAAAAAAAAAAAAAAABwIAAGRycy9kb3ducmV2LnhtbFBLBQYAAAAAAwADALcAAAD4AgAAAAA=&#10;">
                          <v:rect id="Rectangle 2048" o:spid="_x0000_s106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" filled="f" strokecolor="windowText" strokeweight="1pt"/>
                          <v:rect id="Rectangle 2050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" filled="f" strokecolor="windowText" strokeweight="1pt"/>
                          <v:rect id="Rectangle 2051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" filled="f" strokecolor="windowText" strokeweight="1pt"/>
                          <v:rect id="Rectangle 2052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" filled="f" strokecolor="windowText" strokeweight="1pt"/>
                          <v:rect id="Rectangle 2053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" filled="f" strokecolor="windowText" strokeweight="1pt"/>
                          <v:rect id="Rectangle 2054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" filled="f" strokecolor="windowText" strokeweight="1pt"/>
                          <v:rect id="Rectangle 2055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" filled="f" strokecolor="windowText" strokeweight="1pt"/>
                          <v:rect id="Rectangle 2056" o:spid="_x0000_s1072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" filled="f" strokecolor="windowText" strokeweight="1pt"/>
                          <v:rect id="Rectangle 2057" o:spid="_x0000_s1073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" filled="f" strokecolor="windowText" strokeweight="1pt"/>
                          <v:rect id="Rectangle 2058" o:spid="_x0000_s1074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" filled="f" strokecolor="windowText" strokeweight="1pt"/>
                          <v:rect id="Rectangle 2059" o:spid="_x0000_s107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" filled="f" strokecolor="windowText" strokeweight="1pt"/>
                        </v:group>
                        <v:group id="Group 2060" o:spid="_x0000_s1076" style="position:absolute;top:12382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">
                          <v:rect id="Rectangle 2061" o:spid="_x0000_s1077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" filled="f" strokecolor="windowText" strokeweight="1pt"/>
                          <v:rect id="Rectangle 2062" o:spid="_x0000_s107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" filled="f" strokecolor="windowText" strokeweight="1pt"/>
                          <v:rect id="Rectangle 2063" o:spid="_x0000_s107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" filled="f" strokecolor="windowText" strokeweight="1pt"/>
                          <v:rect id="Rectangle 2064" o:spid="_x0000_s108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" filled="f" strokecolor="windowText" strokeweight="1pt"/>
                          <v:rect id="Rectangle 2065" o:spid="_x0000_s108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" filled="f" strokecolor="windowText" strokeweight="1pt"/>
                          <v:rect id="Rectangle 2066" o:spid="_x0000_s108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" filled="f" strokecolor="windowText" strokeweight="1pt"/>
                          <v:rect id="Rectangle 2067" o:spid="_x0000_s108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" filled="f" strokecolor="windowText" strokeweight="1pt"/>
                          <v:rect id="Rectangle 2068" o:spid="_x0000_s108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" filled="f" strokecolor="windowText" strokeweight="1pt"/>
                          <v:rect id="Rectangle 2069" o:spid="_x0000_s1085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" filled="f" strokecolor="windowText" strokeweight="1pt"/>
                          <v:rect id="Rectangle 2070" o:spid="_x0000_s1086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" filled="f" strokecolor="windowText" strokeweight="1pt"/>
                          <v:rect id="Rectangle 2071" o:spid="_x0000_s1087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" filled="f" strokecolor="windowText" strokeweight="1pt"/>
                        </v:group>
                        <v:group id="Group 2072" o:spid="_x0000_s1088" style="position:absolute;top:14859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FzjxgAAAN0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aJvD7JjwBufwBAAD//wMAUEsBAi0AFAAGAAgAAAAhANvh9svuAAAAhQEAABMAAAAAAAAA&#10;AAAAAAAAAAAAAFtDb250ZW50X1R5cGVzXS54bWxQSwECLQAUAAYACAAAACEAWvQsW78AAAAVAQAA&#10;CwAAAAAAAAAAAAAAAAAfAQAAX3JlbHMvLnJlbHNQSwECLQAUAAYACAAAACEA0Whc48YAAADdAAAA&#10;DwAAAAAAAAAAAAAAAAAHAgAAZHJzL2Rvd25yZXYueG1sUEsFBgAAAAADAAMAtwAAAPoCAAAAAA==&#10;">
                          <v:rect id="Rectangle 2073" o:spid="_x0000_s108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" filled="f" strokecolor="windowText" strokeweight="1pt"/>
                          <v:rect id="Rectangle 2074" o:spid="_x0000_s109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" filled="f" strokecolor="windowText" strokeweight="1pt"/>
                          <v:rect id="Rectangle 2075" o:spid="_x0000_s109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" filled="f" strokecolor="windowText" strokeweight="1pt"/>
                          <v:rect id="Rectangle 2076" o:spid="_x0000_s109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" filled="f" strokecolor="windowText" strokeweight="1pt"/>
                          <v:rect id="Rectangle 2077" o:spid="_x0000_s109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" filled="f" strokecolor="windowText" strokeweight="1pt"/>
                          <v:rect id="Rectangle 2078" o:spid="_x0000_s109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" filled="f" strokecolor="windowText" strokeweight="1pt"/>
                          <v:rect id="Rectangle 2079" o:spid="_x0000_s109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" filled="f" strokecolor="windowText" strokeweight="1pt"/>
                          <v:rect id="Rectangle 64" o:spid="_x0000_s109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" filled="f" strokecolor="windowText" strokeweight="1pt"/>
                          <v:rect id="Rectangle 65" o:spid="_x0000_s109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" filled="f" strokecolor="windowText" strokeweight="1pt"/>
                          <v:rect id="Rectangle 66" o:spid="_x0000_s109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" filled="f" strokecolor="windowText" strokeweight="1pt"/>
                          <v:rect id="Rectangle 67" o:spid="_x0000_s109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" filled="f" strokecolor="windowText" strokeweight="1pt"/>
                        </v:group>
                      </v:group>
                      <v:shapetype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            <v:formulas>
                          <v:f eqn="sum 33030 0 #0"/>
                          <v:f eqn="prod #0 4 3"/>
                          <v:f eqn="prod @0 1 3"/>
                          <v:f eqn="sum @1 0 @2"/>
                        </v:formulas>
                        <v:path o:extrusionok="f" gradientshapeok="t" o:connecttype="custom" o:connectlocs="10800,0;3163,3163;0,10800;3163,18437;10800,21600;18437,18437;21600,10800;18437,3163" textboxrect="3163,3163,18437,18437"/>
                        <v:handles>
                          <v:h position="center,#0" yrange="15510,17520"/>
                        </v:handles>
                        <o:complex v:ext="view"/>
                      </v:shapetype>
                      <v:shape id="Smiley Face 68" o:spid="_x0000_s1100" type="#_x0000_t96" style="position:absolute;left:1428;top:5524;width:2851;height:28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" fillcolor="yellow" strokecolor="#2f528f" strokeweight="1pt">
                        <v:stroke joinstyle="miter"/>
                      </v:shape>
                      <v:shape id="Smiley Face 69" o:spid="_x0000_s1101" type="#_x0000_t96" style="position:absolute;left:8667;top:2857;width:2851;height:28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" fillcolor="yellow" strokecolor="#2f528f" strokeweight="1pt">
                        <v:stroke joinstyle="miter"/>
                      </v:shape>
                    </v:group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rtl/>
              </w:rPr>
              <w:t>بردار انتقال مربوط به شکل مقابل را رسم کنید.</w:t>
            </w:r>
            <w:r>
              <w:rPr>
                <w:noProof/>
              </w:rPr>
              <w:t xml:space="preserve"> </w:t>
            </w:r>
          </w:p>
          <w:p w14:paraId="709E4CB5" w14:textId="77777777" w:rsidR="00091B39" w:rsidRDefault="00091B39" w:rsidP="007F2610">
            <w:pPr>
              <w:rPr>
                <w:b/>
                <w:bCs/>
                <w:noProof/>
                <w:rtl/>
              </w:rPr>
            </w:pPr>
          </w:p>
          <w:p w14:paraId="67AE26D3" w14:textId="77777777" w:rsidR="00091B39" w:rsidRDefault="00091B39" w:rsidP="007F2610">
            <w:pPr>
              <w:rPr>
                <w:b/>
                <w:bCs/>
                <w:noProof/>
                <w:rtl/>
              </w:rPr>
            </w:pPr>
          </w:p>
          <w:p w14:paraId="6004FE66" w14:textId="03F1A0B0" w:rsidR="00091B39" w:rsidRPr="00140BA8" w:rsidRDefault="00091B39" w:rsidP="007F2610">
            <w:pPr>
              <w:rPr>
                <w:b/>
                <w:bCs/>
                <w:noProof/>
                <w:sz w:val="12"/>
                <w:szCs w:val="12"/>
                <w:rtl/>
              </w:rPr>
            </w:pPr>
          </w:p>
        </w:tc>
      </w:tr>
      <w:tr w:rsidR="00091B39" w:rsidRPr="00EA41BB" w14:paraId="00127E2E" w14:textId="77777777" w:rsidTr="00091B39">
        <w:tc>
          <w:tcPr>
            <w:tcW w:w="431" w:type="dxa"/>
          </w:tcPr>
          <w:p w14:paraId="204902EF" w14:textId="77777777" w:rsidR="00091B39" w:rsidRPr="00EA41BB" w:rsidRDefault="00091B39" w:rsidP="00A66714">
            <w:pPr>
              <w:pStyle w:val="ListParagraph"/>
              <w:numPr>
                <w:ilvl w:val="0"/>
                <w:numId w:val="2"/>
              </w:numPr>
              <w:tabs>
                <w:tab w:val="center" w:pos="5408"/>
              </w:tabs>
              <w:jc w:val="center"/>
              <w:rPr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10621" w:type="dxa"/>
          </w:tcPr>
          <w:p w14:paraId="2C025A40" w14:textId="77777777" w:rsidR="00091B39" w:rsidRDefault="00091B39" w:rsidP="007F2610">
            <w:pPr>
              <w:rPr>
                <w:b/>
                <w:bCs/>
                <w:noProof/>
                <w:rtl/>
              </w:rPr>
            </w:pPr>
            <w:r>
              <w:rPr>
                <w:rFonts w:hint="cs"/>
                <w:b/>
                <w:bCs/>
                <w:noProof/>
                <w:rtl/>
              </w:rPr>
              <w:t>هر اتفاق را به گزینه مناسب وصل کنید.</w:t>
            </w:r>
          </w:p>
          <w:p w14:paraId="714D1167" w14:textId="77777777" w:rsidR="00091B39" w:rsidRDefault="00091B39" w:rsidP="00927137">
            <w:pPr>
              <w:rPr>
                <w:b/>
                <w:bCs/>
                <w:noProof/>
                <w:rtl/>
              </w:rPr>
            </w:pPr>
            <w:r>
              <w:rPr>
                <w:rFonts w:hint="cs"/>
                <w:b/>
                <w:bCs/>
                <w:noProof/>
                <w:rtl/>
              </w:rPr>
              <w:t>الف) وقتی سکه</w:t>
            </w:r>
            <w:r>
              <w:rPr>
                <w:b/>
                <w:bCs/>
                <w:noProof/>
                <w:rtl/>
              </w:rPr>
              <w:softHyphen/>
            </w:r>
            <w:r>
              <w:rPr>
                <w:rFonts w:hint="cs"/>
                <w:b/>
                <w:bCs/>
                <w:noProof/>
                <w:rtl/>
              </w:rPr>
              <w:t>ای را پرتاب می کنیم پشت بیایید.                                           1) حتمی است</w:t>
            </w:r>
          </w:p>
          <w:p w14:paraId="34A1998D" w14:textId="77777777" w:rsidR="00091B39" w:rsidRDefault="00091B39" w:rsidP="007A3D52">
            <w:pPr>
              <w:tabs>
                <w:tab w:val="left" w:pos="6230"/>
              </w:tabs>
              <w:rPr>
                <w:b/>
                <w:bCs/>
                <w:noProof/>
                <w:rtl/>
              </w:rPr>
            </w:pPr>
            <w:r>
              <w:rPr>
                <w:rFonts w:hint="cs"/>
                <w:b/>
                <w:bCs/>
                <w:noProof/>
                <w:rtl/>
              </w:rPr>
              <w:t>ب) وقتی تاس را پرتاب می کنیم عدد کوچکتر از 7 بیاید.</w:t>
            </w:r>
            <w:r>
              <w:rPr>
                <w:b/>
                <w:bCs/>
                <w:noProof/>
                <w:rtl/>
              </w:rPr>
              <w:tab/>
            </w:r>
            <w:r>
              <w:rPr>
                <w:rFonts w:hint="cs"/>
                <w:b/>
                <w:bCs/>
                <w:noProof/>
                <w:rtl/>
              </w:rPr>
              <w:t>2) ممکن است ولی حتمی نیست</w:t>
            </w:r>
          </w:p>
          <w:p w14:paraId="368C76E3" w14:textId="77777777" w:rsidR="00091B39" w:rsidRPr="007F2610" w:rsidRDefault="00091B39" w:rsidP="00534BD9">
            <w:pPr>
              <w:tabs>
                <w:tab w:val="left" w:pos="6230"/>
              </w:tabs>
              <w:rPr>
                <w:b/>
                <w:bCs/>
                <w:noProof/>
                <w:rtl/>
              </w:rPr>
            </w:pPr>
            <w:r>
              <w:rPr>
                <w:rFonts w:hint="cs"/>
                <w:b/>
                <w:bCs/>
                <w:noProof/>
                <w:rtl/>
              </w:rPr>
              <w:t>ج) در شب تاریک، خورشید را در آسمان ببینیم.</w:t>
            </w:r>
            <w:r>
              <w:rPr>
                <w:b/>
                <w:bCs/>
                <w:noProof/>
                <w:rtl/>
              </w:rPr>
              <w:tab/>
            </w:r>
            <w:r>
              <w:rPr>
                <w:rFonts w:hint="cs"/>
                <w:b/>
                <w:bCs/>
                <w:noProof/>
                <w:rtl/>
              </w:rPr>
              <w:t>3) غیر ممکن است</w:t>
            </w:r>
          </w:p>
        </w:tc>
      </w:tr>
      <w:tr w:rsidR="00091B39" w:rsidRPr="00EA41BB" w14:paraId="39E24752" w14:textId="77777777" w:rsidTr="00091B39">
        <w:tc>
          <w:tcPr>
            <w:tcW w:w="431" w:type="dxa"/>
          </w:tcPr>
          <w:p w14:paraId="607F47C8" w14:textId="77777777" w:rsidR="00091B39" w:rsidRPr="00EA41BB" w:rsidRDefault="00091B39" w:rsidP="00A66714">
            <w:pPr>
              <w:pStyle w:val="ListParagraph"/>
              <w:numPr>
                <w:ilvl w:val="0"/>
                <w:numId w:val="2"/>
              </w:numPr>
              <w:tabs>
                <w:tab w:val="center" w:pos="5408"/>
              </w:tabs>
              <w:jc w:val="center"/>
              <w:rPr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10621" w:type="dxa"/>
          </w:tcPr>
          <w:p w14:paraId="0982120D" w14:textId="2D2813D9" w:rsidR="00091B39" w:rsidRPr="00EF4E86" w:rsidRDefault="00091B39" w:rsidP="009D12CB">
            <w:pPr>
              <w:rPr>
                <w:b/>
                <w:bCs/>
                <w:rtl/>
              </w:rPr>
            </w:pPr>
            <w:r w:rsidRPr="00EF4E86">
              <w:rPr>
                <w:rFonts w:hint="cs"/>
                <w:b/>
                <w:bCs/>
                <w:rtl/>
              </w:rPr>
              <w:t xml:space="preserve">یک تاس را پرتاب می کنیم </w:t>
            </w:r>
            <w:r>
              <w:rPr>
                <w:rFonts w:hint="cs"/>
                <w:b/>
                <w:bCs/>
                <w:rtl/>
              </w:rPr>
              <w:t xml:space="preserve"> هر یک از احتمال های زیر را حساب کنید</w:t>
            </w:r>
            <w:r w:rsidRPr="00EF4E86">
              <w:rPr>
                <w:rFonts w:hint="cs"/>
                <w:b/>
                <w:bCs/>
                <w:rtl/>
              </w:rPr>
              <w:t>.</w:t>
            </w:r>
          </w:p>
          <w:p w14:paraId="065E3E42" w14:textId="3F648DD1" w:rsidR="00091B39" w:rsidRPr="00EF4E86" w:rsidRDefault="00091B39" w:rsidP="00140BA8">
            <w:pPr>
              <w:spacing w:line="360" w:lineRule="auto"/>
              <w:rPr>
                <w:b/>
                <w:bCs/>
                <w:rtl/>
              </w:rPr>
            </w:pPr>
            <w:r w:rsidRPr="00EF4E86">
              <w:rPr>
                <w:rFonts w:hint="cs"/>
                <w:b/>
                <w:bCs/>
                <w:rtl/>
              </w:rPr>
              <w:t xml:space="preserve">الف) احتمال اینکه تاس عدد </w:t>
            </w:r>
            <w:r>
              <w:rPr>
                <w:rFonts w:hint="cs"/>
                <w:b/>
                <w:bCs/>
                <w:rtl/>
              </w:rPr>
              <w:t xml:space="preserve">5 </w:t>
            </w:r>
            <w:r w:rsidRPr="00EF4E86">
              <w:rPr>
                <w:rFonts w:hint="cs"/>
                <w:b/>
                <w:bCs/>
                <w:rtl/>
              </w:rPr>
              <w:t xml:space="preserve"> بیاید.</w:t>
            </w:r>
          </w:p>
          <w:p w14:paraId="43B90E60" w14:textId="2AE54377" w:rsidR="00091B39" w:rsidRPr="00EA41BB" w:rsidRDefault="00091B39" w:rsidP="00140BA8">
            <w:pPr>
              <w:spacing w:line="360" w:lineRule="auto"/>
              <w:rPr>
                <w:b/>
                <w:bCs/>
                <w:rtl/>
              </w:rPr>
            </w:pPr>
            <w:r w:rsidRPr="00EF4E86">
              <w:rPr>
                <w:rFonts w:hint="cs"/>
                <w:b/>
                <w:bCs/>
                <w:rtl/>
              </w:rPr>
              <w:t xml:space="preserve">ب) احتمال اینکه تاس عدد </w:t>
            </w:r>
            <w:r>
              <w:rPr>
                <w:rFonts w:hint="cs"/>
                <w:b/>
                <w:bCs/>
                <w:rtl/>
              </w:rPr>
              <w:t xml:space="preserve">زوج </w:t>
            </w:r>
            <w:r w:rsidRPr="00EF4E86">
              <w:rPr>
                <w:rFonts w:hint="cs"/>
                <w:b/>
                <w:bCs/>
                <w:rtl/>
              </w:rPr>
              <w:t xml:space="preserve"> بیاید.</w:t>
            </w:r>
          </w:p>
        </w:tc>
      </w:tr>
      <w:tr w:rsidR="00091B39" w:rsidRPr="00EA41BB" w14:paraId="7CAB2269" w14:textId="77777777" w:rsidTr="00140BA8">
        <w:trPr>
          <w:trHeight w:val="2499"/>
        </w:trPr>
        <w:tc>
          <w:tcPr>
            <w:tcW w:w="431" w:type="dxa"/>
          </w:tcPr>
          <w:p w14:paraId="38D6E9E9" w14:textId="77777777" w:rsidR="00091B39" w:rsidRPr="00EA41BB" w:rsidRDefault="00091B39" w:rsidP="00A66714">
            <w:pPr>
              <w:pStyle w:val="ListParagraph"/>
              <w:numPr>
                <w:ilvl w:val="0"/>
                <w:numId w:val="2"/>
              </w:numPr>
              <w:tabs>
                <w:tab w:val="center" w:pos="5408"/>
              </w:tabs>
              <w:jc w:val="center"/>
              <w:rPr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10621" w:type="dxa"/>
          </w:tcPr>
          <w:p w14:paraId="6C2526F0" w14:textId="385A0446" w:rsidR="00091B39" w:rsidRPr="00140BA8" w:rsidRDefault="00140BA8" w:rsidP="006B12BB">
            <w:pPr>
              <w:rPr>
                <w:b/>
                <w:bCs/>
                <w:rtl/>
              </w:rPr>
            </w:pPr>
            <w:r w:rsidRPr="00140BA8">
              <w:rPr>
                <w:rFonts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38112" behindDoc="0" locked="0" layoutInCell="1" allowOverlap="1" wp14:anchorId="5A74F1A5" wp14:editId="0D01275C">
                  <wp:simplePos x="0" y="0"/>
                  <wp:positionH relativeFrom="column">
                    <wp:posOffset>37244</wp:posOffset>
                  </wp:positionH>
                  <wp:positionV relativeFrom="page">
                    <wp:posOffset>33940</wp:posOffset>
                  </wp:positionV>
                  <wp:extent cx="2342508" cy="1639392"/>
                  <wp:effectExtent l="0" t="0" r="127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54"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0593" cy="16660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91B39" w:rsidRPr="00140BA8">
              <w:rPr>
                <w:rFonts w:hint="cs"/>
                <w:b/>
                <w:bCs/>
                <w:rtl/>
              </w:rPr>
              <w:t>نمودار روبه</w:t>
            </w:r>
            <w:r w:rsidR="00091B39" w:rsidRPr="00140BA8">
              <w:rPr>
                <w:rFonts w:hint="cs"/>
                <w:b/>
                <w:bCs/>
                <w:rtl/>
              </w:rPr>
              <w:softHyphen/>
              <w:t>رو، نمرات ماهانه یک دانش آموز را در درس ریاضی نشان می</w:t>
            </w:r>
            <w:r w:rsidR="00091B39" w:rsidRPr="00140BA8">
              <w:rPr>
                <w:rFonts w:hint="cs"/>
                <w:b/>
                <w:bCs/>
                <w:rtl/>
              </w:rPr>
              <w:softHyphen/>
              <w:t>دهد.</w:t>
            </w:r>
          </w:p>
          <w:p w14:paraId="6D672613" w14:textId="5D5AC363" w:rsidR="00091B39" w:rsidRPr="00140BA8" w:rsidRDefault="00091B39" w:rsidP="00140BA8">
            <w:pPr>
              <w:spacing w:line="276" w:lineRule="auto"/>
              <w:rPr>
                <w:b/>
                <w:bCs/>
                <w:rtl/>
              </w:rPr>
            </w:pPr>
            <w:r w:rsidRPr="00140BA8">
              <w:rPr>
                <w:rFonts w:hint="cs"/>
                <w:b/>
                <w:bCs/>
                <w:rtl/>
              </w:rPr>
              <w:t>الف) نمودار مقابل چه نوع نموداری است؟</w:t>
            </w:r>
          </w:p>
          <w:p w14:paraId="2F44BD74" w14:textId="6AE2442E" w:rsidR="00091B39" w:rsidRPr="00140BA8" w:rsidRDefault="00091B39" w:rsidP="00140BA8">
            <w:pPr>
              <w:spacing w:line="276" w:lineRule="auto"/>
              <w:rPr>
                <w:b/>
                <w:bCs/>
                <w:rtl/>
              </w:rPr>
            </w:pPr>
            <w:r w:rsidRPr="00140BA8">
              <w:rPr>
                <w:rFonts w:hint="cs"/>
                <w:b/>
                <w:bCs/>
                <w:rtl/>
              </w:rPr>
              <w:t>ب) در چه ماهی کمترین نمره را گرفته است؟</w:t>
            </w:r>
          </w:p>
          <w:p w14:paraId="4F68FA43" w14:textId="19147B12" w:rsidR="00091B39" w:rsidRPr="00140BA8" w:rsidRDefault="00091B39" w:rsidP="00140BA8">
            <w:pPr>
              <w:spacing w:line="276" w:lineRule="auto"/>
              <w:rPr>
                <w:b/>
                <w:bCs/>
                <w:rtl/>
              </w:rPr>
            </w:pPr>
            <w:r w:rsidRPr="00140BA8">
              <w:rPr>
                <w:rFonts w:hint="cs"/>
                <w:b/>
                <w:bCs/>
                <w:rtl/>
              </w:rPr>
              <w:t>ج)  در چه ماهی نمره 18 گرفته است؟</w:t>
            </w:r>
          </w:p>
          <w:p w14:paraId="563CDC3D" w14:textId="66C36BDE" w:rsidR="00091B39" w:rsidRPr="00140BA8" w:rsidRDefault="00091B39" w:rsidP="00140BA8">
            <w:pPr>
              <w:spacing w:line="276" w:lineRule="auto"/>
              <w:rPr>
                <w:rFonts w:cs="B Koodak"/>
                <w:b/>
                <w:bCs/>
                <w:sz w:val="32"/>
                <w:szCs w:val="32"/>
                <w:rtl/>
              </w:rPr>
            </w:pPr>
            <w:r w:rsidRPr="00140BA8">
              <w:rPr>
                <w:rFonts w:hint="cs"/>
                <w:b/>
                <w:bCs/>
                <w:rtl/>
              </w:rPr>
              <w:t>د) در چه ماهی بیشترین نمره را گرفته است؟</w:t>
            </w:r>
          </w:p>
        </w:tc>
      </w:tr>
    </w:tbl>
    <w:p w14:paraId="4C541F56" w14:textId="4ACA6A47" w:rsidR="003B7344" w:rsidRPr="00140BA8" w:rsidRDefault="003B7344" w:rsidP="00091B39">
      <w:pPr>
        <w:tabs>
          <w:tab w:val="left" w:pos="8387"/>
        </w:tabs>
        <w:rPr>
          <w:rFonts w:ascii="IranNastaliq" w:hAnsi="IranNastaliq" w:cs="IranNastaliq"/>
          <w:noProof/>
          <w:sz w:val="2"/>
          <w:szCs w:val="2"/>
          <w:rtl/>
        </w:rPr>
      </w:pPr>
    </w:p>
    <w:sectPr w:rsidR="003B7344" w:rsidRPr="00140BA8" w:rsidSect="00FC5501">
      <w:pgSz w:w="11906" w:h="16838" w:code="9"/>
      <w:pgMar w:top="576" w:right="432" w:bottom="576" w:left="432" w:header="0" w:footer="0" w:gutter="0"/>
      <w:cols w:space="720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IranNastaliq">
    <w:panose1 w:val="02000503000000020003"/>
    <w:charset w:val="00"/>
    <w:family w:val="auto"/>
    <w:pitch w:val="variable"/>
    <w:sig w:usb0="61002A87" w:usb1="80000000" w:usb2="00000008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00C04"/>
    <w:multiLevelType w:val="hybridMultilevel"/>
    <w:tmpl w:val="44642C32"/>
    <w:lvl w:ilvl="0" w:tplc="6CFA1A3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B Nazanin" w:hint="default"/>
        <w:b/>
        <w:bCs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B749F5"/>
    <w:multiLevelType w:val="hybridMultilevel"/>
    <w:tmpl w:val="226C09F4"/>
    <w:lvl w:ilvl="0" w:tplc="6CFA1A30">
      <w:start w:val="1"/>
      <w:numFmt w:val="decimal"/>
      <w:lvlText w:val="%1"/>
      <w:lvlJc w:val="left"/>
      <w:pPr>
        <w:ind w:left="360" w:hanging="360"/>
      </w:pPr>
      <w:rPr>
        <w:rFonts w:ascii="Times New Roman" w:hAnsi="Times New Roman" w:cs="B Nazanin" w:hint="default"/>
        <w:b/>
        <w:bCs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24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5BD2"/>
    <w:rsid w:val="000169E1"/>
    <w:rsid w:val="00017C7C"/>
    <w:rsid w:val="000221DC"/>
    <w:rsid w:val="0002538E"/>
    <w:rsid w:val="00052F6C"/>
    <w:rsid w:val="00060919"/>
    <w:rsid w:val="00073261"/>
    <w:rsid w:val="000768B0"/>
    <w:rsid w:val="00091B39"/>
    <w:rsid w:val="000A6D2B"/>
    <w:rsid w:val="000A7128"/>
    <w:rsid w:val="000B747B"/>
    <w:rsid w:val="000C1B90"/>
    <w:rsid w:val="000D3E30"/>
    <w:rsid w:val="000E6F51"/>
    <w:rsid w:val="000F154D"/>
    <w:rsid w:val="000F21D3"/>
    <w:rsid w:val="00103CD5"/>
    <w:rsid w:val="00106316"/>
    <w:rsid w:val="00106D17"/>
    <w:rsid w:val="00107178"/>
    <w:rsid w:val="00107ED5"/>
    <w:rsid w:val="00110331"/>
    <w:rsid w:val="00124510"/>
    <w:rsid w:val="00124A58"/>
    <w:rsid w:val="00140BA8"/>
    <w:rsid w:val="00172191"/>
    <w:rsid w:val="00172504"/>
    <w:rsid w:val="00175B6F"/>
    <w:rsid w:val="0019418F"/>
    <w:rsid w:val="00195CC2"/>
    <w:rsid w:val="001A185B"/>
    <w:rsid w:val="001A1930"/>
    <w:rsid w:val="001A47C0"/>
    <w:rsid w:val="001A791F"/>
    <w:rsid w:val="001C39FA"/>
    <w:rsid w:val="001E3808"/>
    <w:rsid w:val="001F30ED"/>
    <w:rsid w:val="001F3EF5"/>
    <w:rsid w:val="001F578F"/>
    <w:rsid w:val="00202A99"/>
    <w:rsid w:val="00203D4A"/>
    <w:rsid w:val="00211D34"/>
    <w:rsid w:val="00232B7B"/>
    <w:rsid w:val="00254B0D"/>
    <w:rsid w:val="00256B7E"/>
    <w:rsid w:val="00260BE6"/>
    <w:rsid w:val="002758CB"/>
    <w:rsid w:val="00277AF4"/>
    <w:rsid w:val="00296D96"/>
    <w:rsid w:val="002A0A95"/>
    <w:rsid w:val="002A1C19"/>
    <w:rsid w:val="002C0E5C"/>
    <w:rsid w:val="002C7CC4"/>
    <w:rsid w:val="002D3D49"/>
    <w:rsid w:val="002D59EA"/>
    <w:rsid w:val="002F56D2"/>
    <w:rsid w:val="002F69FB"/>
    <w:rsid w:val="0030178C"/>
    <w:rsid w:val="00313C2D"/>
    <w:rsid w:val="003141F6"/>
    <w:rsid w:val="003206C5"/>
    <w:rsid w:val="00345F4B"/>
    <w:rsid w:val="003671D8"/>
    <w:rsid w:val="003729FF"/>
    <w:rsid w:val="0038188F"/>
    <w:rsid w:val="00381FAB"/>
    <w:rsid w:val="0039741C"/>
    <w:rsid w:val="003A22D8"/>
    <w:rsid w:val="003A4EBA"/>
    <w:rsid w:val="003B7344"/>
    <w:rsid w:val="003C4E90"/>
    <w:rsid w:val="003D4B2F"/>
    <w:rsid w:val="003D5877"/>
    <w:rsid w:val="003E69B3"/>
    <w:rsid w:val="003F03BE"/>
    <w:rsid w:val="003F2064"/>
    <w:rsid w:val="003F3C2E"/>
    <w:rsid w:val="00413CC3"/>
    <w:rsid w:val="00416276"/>
    <w:rsid w:val="0045167D"/>
    <w:rsid w:val="00465B0B"/>
    <w:rsid w:val="00466BAC"/>
    <w:rsid w:val="00470B60"/>
    <w:rsid w:val="00474FE9"/>
    <w:rsid w:val="004A45FA"/>
    <w:rsid w:val="004A56FE"/>
    <w:rsid w:val="004B4525"/>
    <w:rsid w:val="004C01EA"/>
    <w:rsid w:val="004D106D"/>
    <w:rsid w:val="004F5C85"/>
    <w:rsid w:val="00513C14"/>
    <w:rsid w:val="00534BD9"/>
    <w:rsid w:val="00542109"/>
    <w:rsid w:val="00542A48"/>
    <w:rsid w:val="0056321E"/>
    <w:rsid w:val="00594BED"/>
    <w:rsid w:val="005D7134"/>
    <w:rsid w:val="005E0865"/>
    <w:rsid w:val="005F4742"/>
    <w:rsid w:val="006043AF"/>
    <w:rsid w:val="00610258"/>
    <w:rsid w:val="006117C6"/>
    <w:rsid w:val="00612A13"/>
    <w:rsid w:val="006335DB"/>
    <w:rsid w:val="006466BE"/>
    <w:rsid w:val="0068136F"/>
    <w:rsid w:val="006B12BB"/>
    <w:rsid w:val="006B5BD2"/>
    <w:rsid w:val="006D039C"/>
    <w:rsid w:val="006E507D"/>
    <w:rsid w:val="006F0F59"/>
    <w:rsid w:val="006F1478"/>
    <w:rsid w:val="0071629D"/>
    <w:rsid w:val="00716994"/>
    <w:rsid w:val="00723DF8"/>
    <w:rsid w:val="007248EE"/>
    <w:rsid w:val="00736D75"/>
    <w:rsid w:val="00742A8B"/>
    <w:rsid w:val="00756EA4"/>
    <w:rsid w:val="00763722"/>
    <w:rsid w:val="00763951"/>
    <w:rsid w:val="00780AF1"/>
    <w:rsid w:val="00786A35"/>
    <w:rsid w:val="007975B7"/>
    <w:rsid w:val="007A3D52"/>
    <w:rsid w:val="007A481D"/>
    <w:rsid w:val="007C0AD2"/>
    <w:rsid w:val="007C42C0"/>
    <w:rsid w:val="007F2610"/>
    <w:rsid w:val="007F79BC"/>
    <w:rsid w:val="00802F00"/>
    <w:rsid w:val="008421A0"/>
    <w:rsid w:val="00844AD4"/>
    <w:rsid w:val="00863AFC"/>
    <w:rsid w:val="00885A6D"/>
    <w:rsid w:val="00890336"/>
    <w:rsid w:val="00894EE3"/>
    <w:rsid w:val="008A5089"/>
    <w:rsid w:val="008C0EDE"/>
    <w:rsid w:val="008D203C"/>
    <w:rsid w:val="008E099F"/>
    <w:rsid w:val="008E2F60"/>
    <w:rsid w:val="008E7F04"/>
    <w:rsid w:val="008F2EB4"/>
    <w:rsid w:val="00927137"/>
    <w:rsid w:val="009377C2"/>
    <w:rsid w:val="00941421"/>
    <w:rsid w:val="009574A3"/>
    <w:rsid w:val="00961313"/>
    <w:rsid w:val="0096351C"/>
    <w:rsid w:val="00964E55"/>
    <w:rsid w:val="009708DA"/>
    <w:rsid w:val="00974477"/>
    <w:rsid w:val="00984636"/>
    <w:rsid w:val="00993C7E"/>
    <w:rsid w:val="00994B6B"/>
    <w:rsid w:val="0099615F"/>
    <w:rsid w:val="0099626F"/>
    <w:rsid w:val="0099748C"/>
    <w:rsid w:val="009D0167"/>
    <w:rsid w:val="009D12CB"/>
    <w:rsid w:val="009D59EF"/>
    <w:rsid w:val="009D63A4"/>
    <w:rsid w:val="009E7BA4"/>
    <w:rsid w:val="009F7818"/>
    <w:rsid w:val="00A178E3"/>
    <w:rsid w:val="00A20FAD"/>
    <w:rsid w:val="00A432F7"/>
    <w:rsid w:val="00A46123"/>
    <w:rsid w:val="00A6270F"/>
    <w:rsid w:val="00A6641B"/>
    <w:rsid w:val="00A66714"/>
    <w:rsid w:val="00A72949"/>
    <w:rsid w:val="00A80558"/>
    <w:rsid w:val="00A94633"/>
    <w:rsid w:val="00AA1C58"/>
    <w:rsid w:val="00AC1556"/>
    <w:rsid w:val="00AC533D"/>
    <w:rsid w:val="00AE68F4"/>
    <w:rsid w:val="00AF0E0F"/>
    <w:rsid w:val="00B01217"/>
    <w:rsid w:val="00B13E7C"/>
    <w:rsid w:val="00B20F0E"/>
    <w:rsid w:val="00B30A70"/>
    <w:rsid w:val="00B4303C"/>
    <w:rsid w:val="00B458BF"/>
    <w:rsid w:val="00B54887"/>
    <w:rsid w:val="00B60643"/>
    <w:rsid w:val="00B65AA0"/>
    <w:rsid w:val="00B81B2B"/>
    <w:rsid w:val="00B83284"/>
    <w:rsid w:val="00BC5414"/>
    <w:rsid w:val="00BD2A69"/>
    <w:rsid w:val="00BE1818"/>
    <w:rsid w:val="00BF1D6B"/>
    <w:rsid w:val="00BF2009"/>
    <w:rsid w:val="00BF7519"/>
    <w:rsid w:val="00C048A0"/>
    <w:rsid w:val="00C4551F"/>
    <w:rsid w:val="00C505AB"/>
    <w:rsid w:val="00C520E7"/>
    <w:rsid w:val="00C5403A"/>
    <w:rsid w:val="00C612CB"/>
    <w:rsid w:val="00C65FE5"/>
    <w:rsid w:val="00C75602"/>
    <w:rsid w:val="00C82D9A"/>
    <w:rsid w:val="00C95024"/>
    <w:rsid w:val="00C953C1"/>
    <w:rsid w:val="00C97D9A"/>
    <w:rsid w:val="00CA0A41"/>
    <w:rsid w:val="00CA1C3C"/>
    <w:rsid w:val="00CB0E3E"/>
    <w:rsid w:val="00CB1407"/>
    <w:rsid w:val="00CD1D8E"/>
    <w:rsid w:val="00CE0735"/>
    <w:rsid w:val="00CF0BA0"/>
    <w:rsid w:val="00CF5B76"/>
    <w:rsid w:val="00D051BC"/>
    <w:rsid w:val="00D22B4B"/>
    <w:rsid w:val="00D31959"/>
    <w:rsid w:val="00D35271"/>
    <w:rsid w:val="00D467C1"/>
    <w:rsid w:val="00D85F20"/>
    <w:rsid w:val="00D938C4"/>
    <w:rsid w:val="00DA3EB8"/>
    <w:rsid w:val="00DA57BE"/>
    <w:rsid w:val="00DB685A"/>
    <w:rsid w:val="00DB7D00"/>
    <w:rsid w:val="00DE1AAA"/>
    <w:rsid w:val="00DE346B"/>
    <w:rsid w:val="00E00D25"/>
    <w:rsid w:val="00E219D4"/>
    <w:rsid w:val="00E21A60"/>
    <w:rsid w:val="00E32E40"/>
    <w:rsid w:val="00E60157"/>
    <w:rsid w:val="00E65E9E"/>
    <w:rsid w:val="00E77579"/>
    <w:rsid w:val="00E77914"/>
    <w:rsid w:val="00E85378"/>
    <w:rsid w:val="00EA41BB"/>
    <w:rsid w:val="00EA4D82"/>
    <w:rsid w:val="00EB7F6F"/>
    <w:rsid w:val="00EC642C"/>
    <w:rsid w:val="00EF3FE6"/>
    <w:rsid w:val="00EF4E86"/>
    <w:rsid w:val="00EF67B9"/>
    <w:rsid w:val="00F26A24"/>
    <w:rsid w:val="00F32A99"/>
    <w:rsid w:val="00F33DDD"/>
    <w:rsid w:val="00F529B5"/>
    <w:rsid w:val="00F74A5E"/>
    <w:rsid w:val="00F813E1"/>
    <w:rsid w:val="00F82FFA"/>
    <w:rsid w:val="00F846C6"/>
    <w:rsid w:val="00FC4E71"/>
    <w:rsid w:val="00FC5501"/>
    <w:rsid w:val="00FC7A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7013ABB3"/>
  <w15:chartTrackingRefBased/>
  <w15:docId w15:val="{851CE350-40E8-4976-A69F-9949C24C5A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B Nazanin"/>
        <w:sz w:val="24"/>
        <w:szCs w:val="24"/>
        <w:lang w:val="en-US" w:eastAsia="en-US" w:bidi="fa-IR"/>
      </w:rPr>
    </w:rPrDefault>
    <w:pPrDefault>
      <w:pPr>
        <w:bidi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C155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667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1025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025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png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microsoft.com/office/2007/relationships/hdphoto" Target="media/hdphoto1.wdp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2</Pages>
  <Words>540</Words>
  <Characters>3082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holamhosein</dc:creator>
  <cp:keywords/>
  <dc:description/>
  <cp:lastModifiedBy>TJM</cp:lastModifiedBy>
  <cp:revision>11</cp:revision>
  <cp:lastPrinted>2023-05-06T20:29:00Z</cp:lastPrinted>
  <dcterms:created xsi:type="dcterms:W3CDTF">2023-05-06T04:19:00Z</dcterms:created>
  <dcterms:modified xsi:type="dcterms:W3CDTF">2024-05-08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